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2977"/>
        <w:gridCol w:w="567"/>
        <w:gridCol w:w="425"/>
        <w:gridCol w:w="851"/>
        <w:gridCol w:w="283"/>
        <w:gridCol w:w="2268"/>
        <w:gridCol w:w="1559"/>
      </w:tblGrid>
      <w:tr w:rsidR="004A5BCE" w:rsidRPr="00C924F0" w:rsidTr="000B6F85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C924F0" w:rsidRDefault="004067AC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24F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6"/>
            <w:tcBorders>
              <w:bottom w:val="single" w:sz="4" w:space="0" w:color="auto"/>
            </w:tcBorders>
            <w:vAlign w:val="center"/>
          </w:tcPr>
          <w:p w:rsidR="004A5BCE" w:rsidRPr="00C924F0" w:rsidRDefault="004067AC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24F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C924F0" w:rsidRDefault="004067AC" w:rsidP="00C924F0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24F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05089" w:rsidRPr="00C924F0" w:rsidTr="000B6F85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1(a)</w:t>
            </w:r>
          </w:p>
        </w:tc>
        <w:tc>
          <w:tcPr>
            <w:tcW w:w="7371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                             </w:t>
            </w:r>
            <w:r w:rsidRPr="00C924F0">
              <w:rPr>
                <w:position w:val="-14"/>
              </w:rPr>
              <w:object w:dxaOrig="3080" w:dyaOrig="440" w14:anchorId="39E2F6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.5pt;height:21.75pt" o:ole="">
                  <v:imagedata r:id="rId8" o:title=""/>
                </v:shape>
                <o:OLEObject Type="Embed" ProgID="Equation.DSMT4" ShapeID="_x0000_i1025" DrawAspect="Content" ObjectID="_1586594316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</w:pPr>
            <w:r w:rsidRPr="00C924F0">
              <w:t>B1</w:t>
            </w:r>
          </w:p>
        </w:tc>
      </w:tr>
      <w:tr w:rsidR="00A05089" w:rsidRPr="00C924F0" w:rsidTr="000B6F85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</w:t>
            </w:r>
            <w:r w:rsidRPr="00C924F0">
              <w:rPr>
                <w:position w:val="-6"/>
              </w:rPr>
              <w:object w:dxaOrig="660" w:dyaOrig="279" w14:anchorId="01FD4E41">
                <v:shape id="_x0000_i1026" type="#_x0000_t75" style="width:33.3pt;height:14.25pt" o:ole="">
                  <v:imagedata r:id="rId10" o:title=""/>
                </v:shape>
                <o:OLEObject Type="Embed" ProgID="Equation.DSMT4" ShapeID="_x0000_i1026" DrawAspect="Content" ObjectID="_1586594317" r:id="rId11"/>
              </w:object>
            </w:r>
            <w:r w:rsidRPr="00C924F0">
              <w:t xml:space="preserve">                  </w:t>
            </w:r>
            <w:r w:rsidRPr="00C924F0">
              <w:rPr>
                <w:position w:val="-14"/>
              </w:rPr>
              <w:object w:dxaOrig="740" w:dyaOrig="400" w14:anchorId="6DAFB4E1">
                <v:shape id="_x0000_i1027" type="#_x0000_t75" style="width:36.7pt;height:19.7pt" o:ole="">
                  <v:imagedata r:id="rId12" o:title=""/>
                </v:shape>
                <o:OLEObject Type="Embed" ProgID="Equation.DSMT4" ShapeID="_x0000_i1027" DrawAspect="Content" ObjectID="_1586594318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A05089" w:rsidRPr="00C924F0" w:rsidTr="000B6F85">
        <w:trPr>
          <w:trHeight w:val="340"/>
          <w:jc w:val="center"/>
        </w:trPr>
        <w:tc>
          <w:tcPr>
            <w:tcW w:w="1271" w:type="dxa"/>
            <w:vMerge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</w:t>
            </w:r>
            <w:r w:rsidRPr="00C924F0">
              <w:rPr>
                <w:position w:val="-12"/>
              </w:rPr>
              <w:object w:dxaOrig="639" w:dyaOrig="360" w14:anchorId="5C1D6E13">
                <v:shape id="_x0000_i1042" type="#_x0000_t75" style="width:31.9pt;height:18.35pt" o:ole="">
                  <v:imagedata r:id="rId14" o:title=""/>
                </v:shape>
                <o:OLEObject Type="Embed" ProgID="Equation.DSMT4" ShapeID="_x0000_i1042" DrawAspect="Content" ObjectID="_1586594319" r:id="rId15"/>
              </w:object>
            </w:r>
            <w:r w:rsidRPr="00C924F0">
              <w:t xml:space="preserve">                  </w:t>
            </w:r>
            <w:r w:rsidRPr="00C924F0">
              <w:rPr>
                <w:position w:val="-12"/>
              </w:rPr>
              <w:object w:dxaOrig="1680" w:dyaOrig="360" w14:anchorId="7014A73D">
                <v:shape id="_x0000_i1043" type="#_x0000_t75" style="width:84.25pt;height:18.35pt" o:ole="">
                  <v:imagedata r:id="rId16" o:title=""/>
                </v:shape>
                <o:OLEObject Type="Embed" ProgID="Equation.DSMT4" ShapeID="_x0000_i1043" DrawAspect="Content" ObjectID="_1586594320" r:id="rId17"/>
              </w:object>
            </w:r>
            <w:r w:rsidR="00C924F0">
              <w:t xml:space="preserve">             </w:t>
            </w:r>
            <w:r w:rsidRPr="00C924F0">
              <w:t xml:space="preserve"> any two constants </w:t>
            </w:r>
            <w:r w:rsidR="00C924F0">
              <w:t>c</w:t>
            </w:r>
            <w:r w:rsidRPr="00C924F0">
              <w:t>orrec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Coefficients of </w:t>
            </w:r>
            <w:r w:rsidRPr="00C924F0">
              <w:rPr>
                <w:position w:val="-6"/>
              </w:rPr>
              <w:object w:dxaOrig="279" w:dyaOrig="320" w14:anchorId="651272FF">
                <v:shape id="_x0000_i1028" type="#_x0000_t75" style="width:14.25pt;height:15.6pt" o:ole="">
                  <v:imagedata r:id="rId18" o:title=""/>
                </v:shape>
                <o:OLEObject Type="Embed" ProgID="Equation.DSMT4" ShapeID="_x0000_i1028" DrawAspect="Content" ObjectID="_1586594321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</w:pP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rPr>
                <w:position w:val="-10"/>
              </w:rPr>
              <w:object w:dxaOrig="2299" w:dyaOrig="320" w14:anchorId="694A8E72">
                <v:shape id="_x0000_i1029" type="#_x0000_t75" style="width:114.8pt;height:15.6pt" o:ole="">
                  <v:imagedata r:id="rId20" o:title=""/>
                </v:shape>
                <o:OLEObject Type="Embed" ProgID="Equation.DSMT4" ShapeID="_x0000_i1029" DrawAspect="Content" ObjectID="_1586594322" r:id="rId21"/>
              </w:object>
            </w:r>
            <w:r w:rsidRPr="00C924F0">
              <w:t xml:space="preserve">          all three constants correc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  <w:r w:rsidRPr="00C924F0">
              <w:t>A1</w:t>
            </w: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right"/>
            </w:pPr>
            <w:r w:rsidRPr="00C924F0">
              <w:rPr>
                <w:b/>
              </w:rPr>
              <w:t>(4)</w:t>
            </w: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1(b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>(</w:t>
            </w:r>
            <w:proofErr w:type="spellStart"/>
            <w:r w:rsidRPr="00C924F0">
              <w:t>i</w:t>
            </w:r>
            <w:proofErr w:type="spellEnd"/>
            <w:r w:rsidRPr="00C924F0">
              <w:t xml:space="preserve">)                     </w:t>
            </w:r>
            <w:r w:rsidRPr="00C924F0">
              <w:rPr>
                <w:position w:val="-36"/>
              </w:rPr>
              <w:object w:dxaOrig="2760" w:dyaOrig="840" w14:anchorId="6D3C194E">
                <v:shape id="_x0000_i1030" type="#_x0000_t75" style="width:137.9pt;height:42.1pt" o:ole="">
                  <v:imagedata r:id="rId22" o:title=""/>
                </v:shape>
                <o:OLEObject Type="Embed" ProgID="Equation.DSMT4" ShapeID="_x0000_i1030" DrawAspect="Content" ObjectID="_1586594323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                        </w:t>
            </w:r>
            <w:r w:rsidRPr="00C924F0">
              <w:rPr>
                <w:position w:val="-32"/>
              </w:rPr>
              <w:object w:dxaOrig="4340" w:dyaOrig="700" w14:anchorId="43288A52">
                <v:shape id="_x0000_i1031" type="#_x0000_t75" style="width:216.7pt;height:35.3pt" o:ole="">
                  <v:imagedata r:id="rId24" o:title=""/>
                </v:shape>
                <o:OLEObject Type="Embed" ProgID="Equation.DSMT4" ShapeID="_x0000_i1031" DrawAspect="Content" ObjectID="_1586594324" r:id="rId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</w:pPr>
            <w:r w:rsidRPr="00C924F0">
              <w:t xml:space="preserve">M1 A1ft </w:t>
            </w:r>
            <w:proofErr w:type="spellStart"/>
            <w:r w:rsidRPr="00C924F0">
              <w:t>A1ft</w:t>
            </w:r>
            <w:proofErr w:type="spellEnd"/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                        </w:t>
            </w:r>
            <w:r w:rsidRPr="00C924F0">
              <w:rPr>
                <w:position w:val="-28"/>
              </w:rPr>
              <w:object w:dxaOrig="3460" w:dyaOrig="680" w14:anchorId="30F55413">
                <v:shape id="_x0000_i1032" type="#_x0000_t75" style="width:173.2pt;height:33.95pt" o:ole="">
                  <v:imagedata r:id="rId26" o:title=""/>
                </v:shape>
                <o:OLEObject Type="Embed" ProgID="Equation.DSMT4" ShapeID="_x0000_i1032" DrawAspect="Content" ObjectID="_1586594325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(ii)       </w:t>
            </w:r>
            <w:r w:rsidRPr="00C924F0">
              <w:rPr>
                <w:position w:val="-32"/>
              </w:rPr>
              <w:object w:dxaOrig="3879" w:dyaOrig="780" w14:anchorId="10CE5AE8">
                <v:shape id="_x0000_i1033" type="#_x0000_t75" style="width:194.25pt;height:38.7pt" o:ole="">
                  <v:imagedata r:id="rId28" o:title=""/>
                </v:shape>
                <o:OLEObject Type="Embed" ProgID="Equation.DSMT4" ShapeID="_x0000_i1033" DrawAspect="Content" ObjectID="_1586594326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                          </w:t>
            </w:r>
            <w:r w:rsidRPr="00C924F0">
              <w:rPr>
                <w:position w:val="-28"/>
              </w:rPr>
              <w:object w:dxaOrig="3400" w:dyaOrig="680" w14:anchorId="52048B75">
                <v:shape id="_x0000_i1034" type="#_x0000_t75" style="width:170.5pt;height:33.95pt" o:ole="">
                  <v:imagedata r:id="rId30" o:title=""/>
                </v:shape>
                <o:OLEObject Type="Embed" ProgID="Equation.DSMT4" ShapeID="_x0000_i1034" DrawAspect="Content" ObjectID="_1586594327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                          </w:t>
            </w:r>
            <w:r w:rsidRPr="00C924F0">
              <w:rPr>
                <w:position w:val="-24"/>
              </w:rPr>
              <w:object w:dxaOrig="1400" w:dyaOrig="620" w14:anchorId="219AE62C">
                <v:shape id="_x0000_i1035" type="#_x0000_t75" style="width:69.95pt;height:30.55pt" o:ole="">
                  <v:imagedata r:id="rId32" o:title=""/>
                </v:shape>
                <o:OLEObject Type="Embed" ProgID="Equation.DSMT4" ShapeID="_x0000_i1035" DrawAspect="Content" ObjectID="_1586594328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  <w:r w:rsidRPr="00C924F0">
              <w:t xml:space="preserve">                             </w:t>
            </w:r>
            <w:r w:rsidRPr="00C924F0">
              <w:rPr>
                <w:position w:val="-28"/>
              </w:rPr>
              <w:object w:dxaOrig="1340" w:dyaOrig="680" w14:anchorId="5C10AD94">
                <v:shape id="_x0000_i1036" type="#_x0000_t75" style="width:66.55pt;height:33.95pt" o:ole="">
                  <v:imagedata r:id="rId34" o:title=""/>
                </v:shape>
                <o:OLEObject Type="Embed" ProgID="Equation.DSMT4" ShapeID="_x0000_i1036" DrawAspect="Content" ObjectID="_1586594329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  <w:r w:rsidRPr="00C924F0">
              <w:t>A1</w:t>
            </w: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6)</w:t>
            </w:r>
          </w:p>
        </w:tc>
      </w:tr>
      <w:tr w:rsidR="00A05089" w:rsidRPr="00C924F0" w:rsidTr="000B6F85">
        <w:trPr>
          <w:trHeight w:val="350"/>
          <w:jc w:val="center"/>
        </w:trPr>
        <w:tc>
          <w:tcPr>
            <w:tcW w:w="1271" w:type="dxa"/>
            <w:vAlign w:val="center"/>
          </w:tcPr>
          <w:p w:rsidR="00A05089" w:rsidRPr="00C924F0" w:rsidRDefault="00A05089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5089" w:rsidRPr="00C924F0" w:rsidRDefault="00A05089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10 marks)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710352" w:rsidRPr="00C924F0" w:rsidRDefault="00710352" w:rsidP="00C924F0">
            <w:pPr>
              <w:pageBreakBefore/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lastRenderedPageBreak/>
              <w:t>2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t xml:space="preserve">                     </w:t>
            </w:r>
            <w:r w:rsidRPr="00C924F0">
              <w:rPr>
                <w:position w:val="-24"/>
              </w:rPr>
              <w:object w:dxaOrig="3680" w:dyaOrig="620" w14:anchorId="12612364">
                <v:shape id="_x0000_i1037" type="#_x0000_t75" style="width:184.1pt;height:31.25pt" o:ole="">
                  <v:imagedata r:id="rId36" o:title=""/>
                </v:shape>
                <o:OLEObject Type="Embed" ProgID="Equation.DSMT4" ShapeID="_x0000_i1037" DrawAspect="Content" ObjectID="_1586594330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 xml:space="preserve">M1 A1 </w:t>
            </w:r>
            <w:proofErr w:type="spellStart"/>
            <w:r w:rsidRPr="00C924F0">
              <w:t>A1</w:t>
            </w:r>
            <w:proofErr w:type="spellEnd"/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t xml:space="preserve">                                         </w:t>
            </w:r>
            <w:r w:rsidRPr="00C924F0">
              <w:rPr>
                <w:position w:val="-24"/>
              </w:rPr>
              <w:object w:dxaOrig="2000" w:dyaOrig="620" w14:anchorId="547E927D">
                <v:shape id="_x0000_i1038" type="#_x0000_t75" style="width:99.85pt;height:31.25pt" o:ole="">
                  <v:imagedata r:id="rId38" o:title=""/>
                </v:shape>
                <o:OLEObject Type="Embed" ProgID="Equation.DSMT4" ShapeID="_x0000_i1038" DrawAspect="Content" ObjectID="_1586594331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t xml:space="preserve">                           </w:t>
            </w:r>
            <w:r w:rsidRPr="00C924F0">
              <w:rPr>
                <w:position w:val="-24"/>
              </w:rPr>
              <w:object w:dxaOrig="1240" w:dyaOrig="680" w14:anchorId="21469874">
                <v:shape id="_x0000_i1039" type="#_x0000_t75" style="width:61.8pt;height:33.95pt" o:ole="">
                  <v:imagedata r:id="rId40" o:title=""/>
                </v:shape>
                <o:OLEObject Type="Embed" ProgID="Equation.DSMT4" ShapeID="_x0000_i1039" DrawAspect="Content" ObjectID="_1586594332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  <w:r w:rsidRPr="00C924F0">
              <w:t>M1 A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6 marks)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3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position w:val="-26"/>
                <w:sz w:val="24"/>
                <w:szCs w:val="24"/>
              </w:rPr>
              <w:object w:dxaOrig="1100" w:dyaOrig="639" w14:anchorId="3A9F231E">
                <v:shape id="_x0000_i1040" type="#_x0000_t75" style="width:55pt;height:31.9pt" o:ole="">
                  <v:imagedata r:id="rId42" o:title=""/>
                </v:shape>
                <o:OLEObject Type="Embed" ProgID="Equation.DSMT4" ShapeID="_x0000_i1040" DrawAspect="Content" ObjectID="_1586594333" r:id="rId43"/>
              </w:object>
            </w:r>
            <w:r w:rsidRPr="00C924F0">
              <w:rPr>
                <w:rFonts w:ascii="Times New Roman" w:hAnsi="Times New Roman"/>
                <w:sz w:val="24"/>
                <w:szCs w:val="24"/>
              </w:rPr>
              <w:t xml:space="preserve">,       </w:t>
            </w:r>
            <w:r w:rsidRPr="00C924F0">
              <w:rPr>
                <w:rFonts w:ascii="Times New Roman" w:hAnsi="Times New Roman"/>
                <w:position w:val="-56"/>
                <w:sz w:val="24"/>
                <w:szCs w:val="24"/>
              </w:rPr>
              <w:object w:dxaOrig="3060" w:dyaOrig="1240" w14:anchorId="06131895">
                <v:shape id="_x0000_i1041" type="#_x0000_t75" style="width:152.85pt;height:61.8pt" o:ole="">
                  <v:imagedata r:id="rId44" o:title=""/>
                </v:shape>
                <o:OLEObject Type="Embed" ProgID="Equation.DSMT4" ShapeID="_x0000_i1041" DrawAspect="Content" ObjectID="_1586594334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34"/>
              </w:rPr>
              <w:object w:dxaOrig="2380" w:dyaOrig="720" w14:anchorId="4945EB1B">
                <v:shape id="_x0000_i1044" type="#_x0000_t75" style="width:118.85pt;height:36pt" o:ole="">
                  <v:imagedata r:id="rId46" o:title=""/>
                </v:shape>
                <o:OLEObject Type="Embed" ProgID="Equation.DSMT4" ShapeID="_x0000_i1044" DrawAspect="Content" ObjectID="_1586594335" r:id="rId47"/>
              </w:object>
            </w:r>
          </w:p>
        </w:tc>
        <w:tc>
          <w:tcPr>
            <w:tcW w:w="3827" w:type="dxa"/>
            <w:gridSpan w:val="4"/>
            <w:tcBorders>
              <w:top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</w:pPr>
            <w:r w:rsidRPr="00C924F0">
              <w:t xml:space="preserve">In the form </w:t>
            </w:r>
            <w:r w:rsidRPr="00C924F0">
              <w:rPr>
                <w:position w:val="-26"/>
              </w:rPr>
              <w:object w:dxaOrig="1920" w:dyaOrig="639" w14:anchorId="1A594FAA">
                <v:shape id="_x0000_i1045" type="#_x0000_t75" style="width:95.75pt;height:31.9pt" o:ole="">
                  <v:imagedata r:id="rId48" o:title=""/>
                </v:shape>
                <o:OLEObject Type="Embed" ProgID="Equation.DSMT4" ShapeID="_x0000_i1045" DrawAspect="Content" ObjectID="_1586594336" r:id="rId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Merge/>
            <w:vAlign w:val="center"/>
          </w:tcPr>
          <w:p w:rsidR="00710352" w:rsidRPr="00C924F0" w:rsidRDefault="00710352" w:rsidP="00C924F0">
            <w:pPr>
              <w:spacing w:before="40" w:after="40"/>
            </w:pPr>
          </w:p>
        </w:tc>
        <w:tc>
          <w:tcPr>
            <w:tcW w:w="3827" w:type="dxa"/>
            <w:gridSpan w:val="4"/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</w:pPr>
            <w:r w:rsidRPr="00C924F0">
              <w:rPr>
                <w:position w:val="-26"/>
              </w:rPr>
              <w:object w:dxaOrig="840" w:dyaOrig="620" w14:anchorId="53EFCF76">
                <v:shape id="_x0000_i1046" type="#_x0000_t75" style="width:42.1pt;height:31.25pt" o:ole="">
                  <v:imagedata r:id="rId50" o:title=""/>
                </v:shape>
                <o:OLEObject Type="Embed" ProgID="Equation.DSMT4" ShapeID="_x0000_i1046" DrawAspect="Content" ObjectID="_1586594337" r:id="rId51"/>
              </w:object>
            </w:r>
            <w:r w:rsidRPr="00C924F0">
              <w:t xml:space="preserve"> </w:t>
            </w:r>
            <w:proofErr w:type="gramStart"/>
            <w:r w:rsidRPr="00C924F0">
              <w:t>simplified</w:t>
            </w:r>
            <w:proofErr w:type="gramEnd"/>
            <w:r w:rsidRPr="00C924F0">
              <w:t xml:space="preserve"> or un-simplified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  <w:rPr>
                <w:u w:val="single"/>
              </w:rPr>
            </w:pPr>
            <w:r w:rsidRPr="00C924F0">
              <w:rPr>
                <w:u w:val="single"/>
              </w:rPr>
              <w:t>A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Merge/>
            <w:vAlign w:val="center"/>
          </w:tcPr>
          <w:p w:rsidR="00710352" w:rsidRPr="00C924F0" w:rsidRDefault="00710352" w:rsidP="00C924F0">
            <w:pPr>
              <w:spacing w:before="40" w:after="40"/>
            </w:pPr>
          </w:p>
        </w:tc>
        <w:tc>
          <w:tcPr>
            <w:tcW w:w="3827" w:type="dxa"/>
            <w:gridSpan w:val="4"/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</w:pPr>
            <w:r w:rsidRPr="00C924F0">
              <w:rPr>
                <w:position w:val="-34"/>
              </w:rPr>
              <w:object w:dxaOrig="1140" w:dyaOrig="720" w14:anchorId="4728F51A">
                <v:shape id="_x0000_i1047" type="#_x0000_t75" style="width:57.05pt;height:36pt" o:ole="">
                  <v:imagedata r:id="rId52" o:title=""/>
                </v:shape>
                <o:OLEObject Type="Embed" ProgID="Equation.DSMT4" ShapeID="_x0000_i1047" DrawAspect="Content" ObjectID="_1586594338" r:id="rId53"/>
              </w:object>
            </w:r>
            <w:r w:rsidRPr="00C924F0">
              <w:t xml:space="preserve"> </w:t>
            </w:r>
            <w:proofErr w:type="gramStart"/>
            <w:r w:rsidRPr="00C924F0">
              <w:t>simplified</w:t>
            </w:r>
            <w:proofErr w:type="gramEnd"/>
            <w:r w:rsidRPr="00C924F0">
              <w:t xml:space="preserve"> or un-simplified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rPr>
                <w:position w:val="-12"/>
              </w:rPr>
              <w:object w:dxaOrig="320" w:dyaOrig="340" w14:anchorId="094FD39F">
                <v:shape id="_x0000_i1048" type="#_x0000_t75" style="width:16.3pt;height:17pt" o:ole="">
                  <v:imagedata r:id="rId54" o:title=""/>
                </v:shape>
                <o:OLEObject Type="Embed" ProgID="Equation.DSMT4" ShapeID="_x0000_i1048" DrawAspect="Content" ObjectID="_1586594339" r:id="rId55"/>
              </w:objec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28"/>
              </w:rPr>
              <w:object w:dxaOrig="2520" w:dyaOrig="680" w14:anchorId="0486B680">
                <v:shape id="_x0000_i1051" type="#_x0000_t75" style="width:126.35pt;height:33.95pt" o:ole="">
                  <v:imagedata r:id="rId56" o:title=""/>
                </v:shape>
                <o:OLEObject Type="Embed" ProgID="Equation.DSMT4" ShapeID="_x0000_i1051" DrawAspect="Content" ObjectID="_1586594340" r:id="rId5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Merge w:val="restart"/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26"/>
              </w:rPr>
              <w:object w:dxaOrig="2860" w:dyaOrig="639" w14:anchorId="5170E253">
                <v:shape id="_x0000_i1049" type="#_x0000_t75" style="width:143.3pt;height:31.9pt" o:ole="">
                  <v:imagedata r:id="rId58" o:title=""/>
                </v:shape>
                <o:OLEObject Type="Embed" ProgID="Equation.DSMT4" ShapeID="_x0000_i1049" DrawAspect="Content" ObjectID="_1586594341" r:id="rId59"/>
              </w:object>
            </w:r>
          </w:p>
        </w:tc>
        <w:tc>
          <w:tcPr>
            <w:tcW w:w="3827" w:type="dxa"/>
            <w:gridSpan w:val="4"/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</w:pPr>
            <w:r w:rsidRPr="00C924F0">
              <w:rPr>
                <w:position w:val="-26"/>
              </w:rPr>
              <w:object w:dxaOrig="2240" w:dyaOrig="639" w14:anchorId="72A762B7">
                <v:shape id="_x0000_i1050" type="#_x0000_t75" style="width:112.1pt;height:31.9pt" o:ole="">
                  <v:imagedata r:id="rId60" o:title=""/>
                </v:shape>
                <o:OLEObject Type="Embed" ProgID="Equation.DSMT4" ShapeID="_x0000_i1050" DrawAspect="Content" ObjectID="_1586594342" r:id="rId6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dM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</w:p>
        </w:tc>
        <w:tc>
          <w:tcPr>
            <w:tcW w:w="3827" w:type="dxa"/>
            <w:gridSpan w:val="4"/>
            <w:tcBorders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</w:pPr>
            <w:r w:rsidRPr="00C924F0">
              <w:t xml:space="preserve">Correct answer, with/without </w:t>
            </w:r>
            <w:r w:rsidRPr="00C924F0">
              <w:rPr>
                <w:position w:val="-10"/>
              </w:rPr>
              <w:object w:dxaOrig="360" w:dyaOrig="260" w14:anchorId="60903FAE">
                <v:shape id="_x0000_i1052" type="#_x0000_t75" style="width:18.35pt;height:12.9pt" o:ole="">
                  <v:imagedata r:id="rId62" o:title=""/>
                </v:shape>
                <o:OLEObject Type="Embed" ProgID="Equation.DSMT4" ShapeID="_x0000_i1052" DrawAspect="Content" ObjectID="_1586594343" r:id="rId63"/>
              </w:object>
            </w:r>
            <w:r w:rsidRPr="00C924F0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5)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3(b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710352" w:rsidRPr="00C924F0" w:rsidRDefault="00710352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position w:val="-32"/>
                <w:sz w:val="24"/>
                <w:szCs w:val="24"/>
              </w:rPr>
              <w:object w:dxaOrig="6399" w:dyaOrig="760" w14:anchorId="4FA08AFB">
                <v:shape id="_x0000_i1053" type="#_x0000_t75" style="width:319.9pt;height:38.05pt" o:ole="">
                  <v:imagedata r:id="rId64" o:title=""/>
                </v:shape>
                <o:OLEObject Type="Embed" ProgID="Equation.DSMT4" ShapeID="_x0000_i1053" DrawAspect="Content" ObjectID="_1586594344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710352" w:rsidRPr="00C924F0" w:rsidRDefault="00710352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sz w:val="24"/>
                <w:szCs w:val="24"/>
              </w:rPr>
              <w:t>Applies limits of 2 and 1 to their part (a) answer and subtracts the correct way round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22"/>
              </w:rPr>
              <w:object w:dxaOrig="6120" w:dyaOrig="620" w14:anchorId="21116A6B">
                <v:shape id="_x0000_i1054" type="#_x0000_t75" style="width:306.35pt;height:31.25pt" o:ole="">
                  <v:imagedata r:id="rId66" o:title=""/>
                </v:shape>
                <o:OLEObject Type="Embed" ProgID="Equation.DSMT4" ShapeID="_x0000_i1054" DrawAspect="Content" ObjectID="_1586594345" r:id="rId67"/>
              </w:object>
            </w:r>
            <w:r w:rsidRPr="00C924F0">
              <w:t xml:space="preserve"> </w:t>
            </w:r>
            <w:proofErr w:type="gramStart"/>
            <w:r w:rsidRPr="00C924F0">
              <w:t>or</w:t>
            </w:r>
            <w:proofErr w:type="gramEnd"/>
            <w:r w:rsidRPr="00C924F0">
              <w:t xml:space="preserve"> equivalent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2)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7 marks)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710352" w:rsidRPr="00C924F0" w:rsidRDefault="00710352" w:rsidP="00C924F0">
            <w:pPr>
              <w:pageBreakBefore/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22"/>
              </w:rPr>
              <w:object w:dxaOrig="4099" w:dyaOrig="580" w14:anchorId="653A5AF1">
                <v:shape id="_x0000_i1055" type="#_x0000_t75" style="width:205.15pt;height:29.2pt" o:ole="">
                  <v:imagedata r:id="rId68" o:title=""/>
                </v:shape>
                <o:OLEObject Type="Embed" ProgID="Equation.DSMT4" ShapeID="_x0000_i1055" DrawAspect="Content" ObjectID="_1586594346" r:id="rId6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M1 A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22"/>
              </w:rPr>
              <w:object w:dxaOrig="3820" w:dyaOrig="580" w14:anchorId="78339794">
                <v:shape id="_x0000_i1056" type="#_x0000_t75" style="width:190.85pt;height:29.2pt" o:ole="">
                  <v:imagedata r:id="rId70" o:title=""/>
                </v:shape>
                <o:OLEObject Type="Embed" ProgID="Equation.DSMT4" ShapeID="_x0000_i1056" DrawAspect="Content" ObjectID="_1586594347" r:id="rId7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710352" w:rsidRPr="00C924F0" w:rsidRDefault="00710352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3)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4(b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22"/>
              </w:rPr>
              <w:object w:dxaOrig="4140" w:dyaOrig="580" w14:anchorId="3FAA0F83">
                <v:shape id="_x0000_i1057" type="#_x0000_t75" style="width:207.15pt;height:29.2pt" o:ole="">
                  <v:imagedata r:id="rId72" o:title=""/>
                </v:shape>
                <o:OLEObject Type="Embed" ProgID="Equation.DSMT4" ShapeID="_x0000_i1057" DrawAspect="Content" ObjectID="_1586594348" r:id="rId7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>M1 A1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position w:val="-26"/>
              </w:rPr>
              <w:object w:dxaOrig="5539" w:dyaOrig="639" w14:anchorId="01E1ADDB">
                <v:shape id="_x0000_i1058" type="#_x0000_t75" style="width:277.15pt;height:31.9pt" o:ole="">
                  <v:imagedata r:id="rId74" o:title=""/>
                </v:shape>
                <o:OLEObject Type="Embed" ProgID="Equation.DSMT4" ShapeID="_x0000_i1058" DrawAspect="Content" ObjectID="_1586594349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center"/>
            </w:pPr>
            <w:r w:rsidRPr="00C924F0">
              <w:t xml:space="preserve">A1 </w:t>
            </w:r>
            <w:r w:rsidRPr="00C924F0">
              <w:rPr>
                <w:b/>
              </w:rPr>
              <w:t xml:space="preserve"> </w:t>
            </w:r>
            <w:proofErr w:type="spellStart"/>
            <w:r w:rsidRPr="00C924F0">
              <w:rPr>
                <w:b/>
              </w:rPr>
              <w:t>isw</w:t>
            </w:r>
            <w:proofErr w:type="spellEnd"/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710352" w:rsidRPr="00C924F0" w:rsidRDefault="00710352" w:rsidP="00C924F0">
            <w:pPr>
              <w:spacing w:before="40" w:after="40"/>
            </w:pPr>
            <w:r w:rsidRPr="00C924F0">
              <w:t xml:space="preserve">                     </w:t>
            </w:r>
            <w:r w:rsidRPr="00C924F0">
              <w:rPr>
                <w:position w:val="-26"/>
              </w:rPr>
              <w:object w:dxaOrig="4120" w:dyaOrig="639" w14:anchorId="633CF39A">
                <v:shape id="_x0000_i1059" type="#_x0000_t75" style="width:205.8pt;height:31.9pt" o:ole="">
                  <v:imagedata r:id="rId76" o:title=""/>
                </v:shape>
                <o:OLEObject Type="Embed" ProgID="Equation.DSMT4" ShapeID="_x0000_i1059" DrawAspect="Content" ObjectID="_1586594350" r:id="rId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  <w:r w:rsidRPr="00C924F0">
              <w:rPr>
                <w:i/>
              </w:rPr>
              <w:t>Ignore subsequent working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3)</w:t>
            </w:r>
          </w:p>
        </w:tc>
      </w:tr>
      <w:tr w:rsidR="00710352" w:rsidRPr="00C924F0" w:rsidTr="000B6F85">
        <w:trPr>
          <w:trHeight w:val="350"/>
          <w:jc w:val="center"/>
        </w:trPr>
        <w:tc>
          <w:tcPr>
            <w:tcW w:w="1271" w:type="dxa"/>
          </w:tcPr>
          <w:p w:rsidR="00710352" w:rsidRPr="00C924F0" w:rsidRDefault="00710352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0352" w:rsidRPr="00C924F0" w:rsidRDefault="00710352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6 marks)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5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10"/>
              </w:rPr>
              <w:object w:dxaOrig="1940" w:dyaOrig="400" w14:anchorId="50651628">
                <v:shape id="_x0000_i1060" type="#_x0000_t75" style="width:97.15pt;height:20.4pt" o:ole="">
                  <v:imagedata r:id="rId78" o:title=""/>
                </v:shape>
                <o:OLEObject Type="Embed" ProgID="Equation.DSMT4" ShapeID="_x0000_i1060" DrawAspect="Content" ObjectID="_1586594351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right"/>
              <w:rPr>
                <w:b/>
              </w:rPr>
            </w:pP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20"/>
              </w:rPr>
              <w:object w:dxaOrig="4280" w:dyaOrig="520" w14:anchorId="69603802">
                <v:shape id="_x0000_i1061" type="#_x0000_t75" style="width:213.3pt;height:26.5pt" o:ole="">
                  <v:imagedata r:id="rId80" o:title=""/>
                </v:shape>
                <o:OLEObject Type="Embed" ProgID="Equation.DSMT4" ShapeID="_x0000_i1061" DrawAspect="Content" ObjectID="_1586594352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right"/>
              <w:rPr>
                <w:b/>
              </w:rPr>
            </w:pP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 w:val="restart"/>
            <w:tcBorders>
              <w:top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t xml:space="preserve">          </w:t>
            </w:r>
            <w:r w:rsidRPr="00C924F0">
              <w:rPr>
                <w:position w:val="-12"/>
              </w:rPr>
              <w:object w:dxaOrig="1980" w:dyaOrig="420" w14:anchorId="71C48316">
                <v:shape id="_x0000_i1062" type="#_x0000_t75" style="width:99.15pt;height:21.75pt" o:ole="">
                  <v:imagedata r:id="rId82" o:title=""/>
                </v:shape>
                <o:OLEObject Type="Embed" ProgID="Equation.DSMT4" ShapeID="_x0000_i1062" DrawAspect="Content" ObjectID="_1586594353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/>
            <w:tcBorders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2)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5(b)</w:t>
            </w:r>
          </w:p>
        </w:tc>
        <w:tc>
          <w:tcPr>
            <w:tcW w:w="7371" w:type="dxa"/>
            <w:gridSpan w:val="6"/>
            <w:vMerge w:val="restart"/>
            <w:tcBorders>
              <w:top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24"/>
              </w:rPr>
              <w:object w:dxaOrig="3240" w:dyaOrig="640" w14:anchorId="75B7DE3E">
                <v:shape id="_x0000_i1064" type="#_x0000_t75" style="width:162.35pt;height:32.6pt" o:ole="">
                  <v:imagedata r:id="rId84" o:title=""/>
                </v:shape>
                <o:OLEObject Type="Embed" ProgID="Equation.DSMT4" ShapeID="_x0000_i1064" DrawAspect="Content" ObjectID="_1586594354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/>
            <w:tcBorders>
              <w:bottom w:val="single" w:sz="4" w:space="0" w:color="auto"/>
            </w:tcBorders>
          </w:tcPr>
          <w:p w:rsidR="00FD1155" w:rsidRPr="00C924F0" w:rsidRDefault="00FD1155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14"/>
              </w:rPr>
              <w:object w:dxaOrig="3140" w:dyaOrig="540" w14:anchorId="085544D1">
                <v:shape id="_x0000_i1063" type="#_x0000_t75" style="width:156.25pt;height:27.15pt" o:ole="">
                  <v:imagedata r:id="rId86" o:title=""/>
                </v:shape>
                <o:OLEObject Type="Embed" ProgID="Equation.DSMT4" ShapeID="_x0000_i1063" DrawAspect="Content" ObjectID="_1586594355" r:id="rId8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  <w:r w:rsidRPr="00C924F0">
              <w:t>A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3)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5(c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24"/>
              </w:rPr>
              <w:object w:dxaOrig="1560" w:dyaOrig="600">
                <v:shape id="_x0000_i1065" type="#_x0000_t75" style="width:78.1pt;height:29.9pt" o:ole="">
                  <v:imagedata r:id="rId88" o:title=""/>
                </v:shape>
                <o:OLEObject Type="Embed" ProgID="Equation.DSMT4" ShapeID="_x0000_i1065" DrawAspect="Content" ObjectID="_1586594356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  <w:r w:rsidRPr="00C924F0">
              <w:t>B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34"/>
              </w:rPr>
              <w:object w:dxaOrig="6060" w:dyaOrig="840">
                <v:shape id="_x0000_i1066" type="#_x0000_t75" style="width:302.25pt;height:41.45pt" o:ole="">
                  <v:imagedata r:id="rId90" o:title=""/>
                </v:shape>
                <o:OLEObject Type="Embed" ProgID="Equation.DSMT4" ShapeID="_x0000_i1066" DrawAspect="Content" ObjectID="_1586594357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30"/>
              </w:rPr>
              <w:object w:dxaOrig="6360" w:dyaOrig="720">
                <v:shape id="_x0000_i1067" type="#_x0000_t75" style="width:318.55pt;height:36pt" o:ole="">
                  <v:imagedata r:id="rId92" o:title=""/>
                </v:shape>
                <o:OLEObject Type="Embed" ProgID="Equation.DSMT4" ShapeID="_x0000_i1067" DrawAspect="Content" ObjectID="_1586594358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16"/>
              </w:rPr>
              <w:object w:dxaOrig="3060" w:dyaOrig="420">
                <v:shape id="_x0000_i1068" type="#_x0000_t75" style="width:152.85pt;height:21.05pt" o:ole="">
                  <v:imagedata r:id="rId94" o:title=""/>
                </v:shape>
                <o:OLEObject Type="Embed" ProgID="Equation.DSMT4" ShapeID="_x0000_i1068" DrawAspect="Content" ObjectID="_1586594359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  <w:r w:rsidRPr="00C924F0">
              <w:rPr>
                <w:position w:val="-10"/>
              </w:rPr>
              <w:object w:dxaOrig="2380" w:dyaOrig="340">
                <v:shape id="_x0000_i1069" type="#_x0000_t75" style="width:119.55pt;height:17.65pt" o:ole="">
                  <v:imagedata r:id="rId96" o:title=""/>
                </v:shape>
                <o:OLEObject Type="Embed" ProgID="Equation.DSMT4" ShapeID="_x0000_i1069" DrawAspect="Content" ObjectID="_1586594360" r:id="rId9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3)</w:t>
            </w:r>
          </w:p>
        </w:tc>
      </w:tr>
      <w:tr w:rsidR="00FD1155" w:rsidRPr="00C924F0" w:rsidTr="000B6F85">
        <w:trPr>
          <w:trHeight w:val="350"/>
          <w:jc w:val="center"/>
        </w:trPr>
        <w:tc>
          <w:tcPr>
            <w:tcW w:w="1271" w:type="dxa"/>
          </w:tcPr>
          <w:p w:rsidR="00FD1155" w:rsidRPr="00C924F0" w:rsidRDefault="00FD1155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1155" w:rsidRPr="00C924F0" w:rsidRDefault="00FD1155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8 marks)</w:t>
            </w:r>
          </w:p>
        </w:tc>
      </w:tr>
      <w:tr w:rsidR="00987D67" w:rsidRPr="00C924F0" w:rsidTr="000B6F85">
        <w:trPr>
          <w:trHeight w:val="350"/>
          <w:jc w:val="center"/>
        </w:trPr>
        <w:tc>
          <w:tcPr>
            <w:tcW w:w="1271" w:type="dxa"/>
          </w:tcPr>
          <w:p w:rsidR="00987D67" w:rsidRPr="00C924F0" w:rsidRDefault="00987D67" w:rsidP="00C924F0">
            <w:pPr>
              <w:pageBreakBefore/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987D67" w:rsidRPr="00C924F0" w:rsidRDefault="00987D67" w:rsidP="00C924F0">
            <w:pPr>
              <w:spacing w:before="40" w:after="40"/>
            </w:pPr>
            <w:r w:rsidRPr="00C924F0">
              <w:t>1.154701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7D67" w:rsidRPr="00C924F0" w:rsidRDefault="00987D67" w:rsidP="00C924F0">
            <w:pPr>
              <w:spacing w:before="40" w:after="40"/>
              <w:jc w:val="center"/>
            </w:pPr>
            <w:r w:rsidRPr="00C924F0">
              <w:t xml:space="preserve">B1 </w:t>
            </w:r>
            <w:proofErr w:type="spellStart"/>
            <w:r w:rsidRPr="00C924F0">
              <w:rPr>
                <w:b/>
              </w:rPr>
              <w:t>cao</w:t>
            </w:r>
            <w:proofErr w:type="spellEnd"/>
          </w:p>
        </w:tc>
      </w:tr>
      <w:tr w:rsidR="00987D67" w:rsidRPr="00C924F0" w:rsidTr="000B6F85">
        <w:trPr>
          <w:trHeight w:val="350"/>
          <w:jc w:val="center"/>
        </w:trPr>
        <w:tc>
          <w:tcPr>
            <w:tcW w:w="1271" w:type="dxa"/>
          </w:tcPr>
          <w:p w:rsidR="00987D67" w:rsidRPr="00C924F0" w:rsidRDefault="00987D67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7D67" w:rsidRPr="00C924F0" w:rsidRDefault="00987D67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7D67" w:rsidRPr="00C924F0" w:rsidRDefault="00987D67" w:rsidP="00C924F0">
            <w:pPr>
              <w:spacing w:before="40" w:after="40"/>
              <w:jc w:val="right"/>
            </w:pPr>
            <w:r w:rsidRPr="00C924F0">
              <w:rPr>
                <w:b/>
              </w:rPr>
              <w:t>(1)</w:t>
            </w:r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6(b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</w:pPr>
            <w:r w:rsidRPr="00C924F0">
              <w:rPr>
                <w:position w:val="-22"/>
              </w:rPr>
              <w:object w:dxaOrig="5560" w:dyaOrig="580" w14:anchorId="3386F9B4">
                <v:shape id="_x0000_i1070" type="#_x0000_t75" style="width:277.8pt;height:29.2pt" o:ole="">
                  <v:imagedata r:id="rId98" o:title=""/>
                </v:shape>
                <o:OLEObject Type="Embed" ProgID="Equation.DSMT4" ShapeID="_x0000_i1070" DrawAspect="Content" ObjectID="_1586594361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center"/>
              <w:rPr>
                <w:u w:val="single"/>
              </w:rPr>
            </w:pPr>
            <w:r w:rsidRPr="00C924F0">
              <w:t xml:space="preserve">B1 </w:t>
            </w:r>
            <w:r w:rsidRPr="00C924F0">
              <w:rPr>
                <w:u w:val="single"/>
              </w:rPr>
              <w:t>M1</w:t>
            </w:r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3" w:type="dxa"/>
            <w:gridSpan w:val="5"/>
            <w:tcBorders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</w:pPr>
            <w:r w:rsidRPr="00C924F0">
              <w:rPr>
                <w:position w:val="-22"/>
              </w:rPr>
              <w:object w:dxaOrig="4180" w:dyaOrig="580" w14:anchorId="3181B077">
                <v:shape id="_x0000_i1071" type="#_x0000_t75" style="width:209.2pt;height:29.2pt" o:ole="">
                  <v:imagedata r:id="rId100" o:title=""/>
                </v:shape>
                <o:OLEObject Type="Embed" ProgID="Equation.DSMT4" ShapeID="_x0000_i1071" DrawAspect="Content" ObjectID="_1586594362" r:id="rId101"/>
              </w:object>
            </w:r>
            <w:r w:rsidRPr="00C924F0">
              <w:t xml:space="preserve">(4 </w:t>
            </w:r>
            <w:proofErr w:type="spellStart"/>
            <w:r w:rsidRPr="00C924F0">
              <w:t>dp</w:t>
            </w:r>
            <w:proofErr w:type="spellEnd"/>
            <w:r w:rsidRPr="00C924F0">
              <w:t>)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right"/>
            </w:pPr>
            <w:r w:rsidRPr="00C924F0">
              <w:t xml:space="preserve">1.7787 or </w:t>
            </w:r>
            <w:proofErr w:type="spellStart"/>
            <w:r w:rsidRPr="00C924F0">
              <w:t>awrt</w:t>
            </w:r>
            <w:proofErr w:type="spellEnd"/>
            <w:r w:rsidRPr="00C924F0">
              <w:t xml:space="preserve"> 1.7787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  <w:r w:rsidRPr="00C924F0">
              <w:t>A1</w:t>
            </w:r>
          </w:p>
        </w:tc>
      </w:tr>
      <w:tr w:rsidR="00987D67" w:rsidRPr="00C924F0" w:rsidTr="000B6F85">
        <w:trPr>
          <w:trHeight w:val="350"/>
          <w:jc w:val="center"/>
        </w:trPr>
        <w:tc>
          <w:tcPr>
            <w:tcW w:w="1271" w:type="dxa"/>
          </w:tcPr>
          <w:p w:rsidR="00987D67" w:rsidRPr="00C924F0" w:rsidRDefault="00987D67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7D67" w:rsidRPr="00C924F0" w:rsidRDefault="00987D67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7D67" w:rsidRPr="00C924F0" w:rsidRDefault="00987D67" w:rsidP="00C924F0">
            <w:pPr>
              <w:spacing w:before="40" w:after="40"/>
              <w:jc w:val="right"/>
            </w:pPr>
            <w:r w:rsidRPr="00C924F0">
              <w:rPr>
                <w:b/>
              </w:rPr>
              <w:t>(3)</w:t>
            </w:r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6(c)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</w:pPr>
            <w:r w:rsidRPr="00C924F0">
              <w:t xml:space="preserve"> </w:t>
            </w:r>
            <w:r w:rsidRPr="00C924F0">
              <w:rPr>
                <w:position w:val="-28"/>
              </w:rPr>
              <w:object w:dxaOrig="2160" w:dyaOrig="780" w14:anchorId="6D0BC59B">
                <v:shape id="_x0000_i1072" type="#_x0000_t75" style="width:108pt;height:38.7pt" o:ole="">
                  <v:imagedata r:id="rId102" o:title=""/>
                </v:shape>
                <o:OLEObject Type="Embed" ProgID="Equation.DSMT4" ShapeID="_x0000_i1072" DrawAspect="Content" ObjectID="_1586594363" r:id="rId103"/>
              </w:object>
            </w:r>
          </w:p>
        </w:tc>
        <w:tc>
          <w:tcPr>
            <w:tcW w:w="3827" w:type="dxa"/>
            <w:gridSpan w:val="4"/>
            <w:tcBorders>
              <w:top w:val="single" w:sz="4" w:space="0" w:color="auto"/>
            </w:tcBorders>
            <w:vAlign w:val="center"/>
          </w:tcPr>
          <w:p w:rsidR="00A01991" w:rsidRPr="00C924F0" w:rsidRDefault="00A01991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C924F0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proofErr w:type="gramEnd"/>
            <w:r w:rsidRPr="00C924F0">
              <w:rPr>
                <w:rFonts w:ascii="Times New Roman" w:hAnsi="Times New Roman"/>
                <w:position w:val="-28"/>
                <w:sz w:val="24"/>
                <w:szCs w:val="24"/>
              </w:rPr>
              <w:object w:dxaOrig="1380" w:dyaOrig="720" w14:anchorId="77A8BC86">
                <v:shape id="_x0000_i1073" type="#_x0000_t75" style="width:69.3pt;height:36pt" o:ole="">
                  <v:imagedata r:id="rId104" o:title=""/>
                </v:shape>
                <o:OLEObject Type="Embed" ProgID="Equation.DSMT4" ShapeID="_x0000_i1073" DrawAspect="Content" ObjectID="_1586594364" r:id="rId105"/>
              </w:object>
            </w:r>
            <w:r w:rsidRPr="00C924F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</w:p>
          <w:p w:rsidR="00A01991" w:rsidRPr="00C924F0" w:rsidRDefault="00A01991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sz w:val="24"/>
                <w:szCs w:val="24"/>
              </w:rPr>
              <w:t xml:space="preserve">Ignore limits </w:t>
            </w:r>
            <w:proofErr w:type="gramStart"/>
            <w:r w:rsidRPr="00C924F0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proofErr w:type="gramEnd"/>
            <w:r w:rsidRPr="00C924F0">
              <w:rPr>
                <w:rFonts w:ascii="Times New Roman" w:hAnsi="Times New Roman"/>
                <w:position w:val="-6"/>
                <w:sz w:val="24"/>
                <w:szCs w:val="24"/>
              </w:rPr>
              <w:object w:dxaOrig="279" w:dyaOrig="260" w14:anchorId="1F554C34">
                <v:shape id="_x0000_i1074" type="#_x0000_t75" style="width:14.25pt;height:12.9pt" o:ole="">
                  <v:imagedata r:id="rId106" o:title=""/>
                </v:shape>
                <o:OLEObject Type="Embed" ProgID="Equation.DSMT4" ShapeID="_x0000_i1074" DrawAspect="Content" ObjectID="_1586594365" r:id="rId107"/>
              </w:object>
            </w:r>
            <w:r w:rsidRPr="00C924F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01991" w:rsidRPr="00C924F0" w:rsidRDefault="00A01991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sz w:val="24"/>
                <w:szCs w:val="24"/>
              </w:rPr>
              <w:t>Can be implied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center"/>
            </w:pPr>
            <w:r w:rsidRPr="00C924F0">
              <w:t>B1</w:t>
            </w:r>
          </w:p>
          <w:p w:rsidR="00A01991" w:rsidRPr="00C924F0" w:rsidRDefault="00A01991" w:rsidP="00C924F0">
            <w:pPr>
              <w:spacing w:before="40" w:after="40"/>
              <w:jc w:val="center"/>
            </w:pPr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Align w:val="center"/>
          </w:tcPr>
          <w:p w:rsidR="00A01991" w:rsidRPr="00C924F0" w:rsidRDefault="00A01991" w:rsidP="00C924F0">
            <w:pPr>
              <w:spacing w:before="40" w:after="40"/>
            </w:pPr>
            <w:r w:rsidRPr="00C924F0">
              <w:t xml:space="preserve">     </w:t>
            </w:r>
            <w:r w:rsidRPr="00C924F0">
              <w:rPr>
                <w:position w:val="-32"/>
              </w:rPr>
              <w:object w:dxaOrig="1740" w:dyaOrig="840" w14:anchorId="76052F52">
                <v:shape id="_x0000_i1075" type="#_x0000_t75" style="width:86.95pt;height:42.1pt" o:ole="">
                  <v:imagedata r:id="rId108" o:title=""/>
                </v:shape>
                <o:OLEObject Type="Embed" ProgID="Equation.DSMT4" ShapeID="_x0000_i1075" DrawAspect="Content" ObjectID="_1586594366" r:id="rId109"/>
              </w:object>
            </w:r>
          </w:p>
        </w:tc>
        <w:tc>
          <w:tcPr>
            <w:tcW w:w="3827" w:type="dxa"/>
            <w:gridSpan w:val="4"/>
            <w:vAlign w:val="center"/>
          </w:tcPr>
          <w:p w:rsidR="00A01991" w:rsidRPr="00C924F0" w:rsidRDefault="00A01991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position w:val="-26"/>
                <w:sz w:val="24"/>
                <w:szCs w:val="24"/>
              </w:rPr>
              <w:object w:dxaOrig="1060" w:dyaOrig="639" w14:anchorId="3FF54F48">
                <v:shape id="_x0000_i1076" type="#_x0000_t75" style="width:53pt;height:31.9pt" o:ole="">
                  <v:imagedata r:id="rId110" o:title=""/>
                </v:shape>
                <o:OLEObject Type="Embed" ProgID="Equation.DSMT4" ShapeID="_x0000_i1076" DrawAspect="Content" ObjectID="_1586594367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center"/>
            </w:pPr>
            <w:r w:rsidRPr="00C924F0">
              <w:t>M1</w:t>
            </w:r>
          </w:p>
          <w:p w:rsidR="00A01991" w:rsidRPr="00C924F0" w:rsidRDefault="00A01991" w:rsidP="00C924F0">
            <w:pPr>
              <w:spacing w:before="40" w:after="40"/>
              <w:jc w:val="center"/>
            </w:pPr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</w:tcPr>
          <w:p w:rsidR="00A01991" w:rsidRPr="00C924F0" w:rsidRDefault="00A01991" w:rsidP="00C924F0">
            <w:pPr>
              <w:spacing w:before="40" w:after="40"/>
            </w:pPr>
          </w:p>
        </w:tc>
        <w:tc>
          <w:tcPr>
            <w:tcW w:w="3827" w:type="dxa"/>
            <w:gridSpan w:val="4"/>
            <w:vAlign w:val="center"/>
          </w:tcPr>
          <w:p w:rsidR="00A01991" w:rsidRPr="00C924F0" w:rsidRDefault="00A01991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position w:val="-26"/>
                <w:sz w:val="24"/>
                <w:szCs w:val="24"/>
              </w:rPr>
              <w:object w:dxaOrig="880" w:dyaOrig="639" w14:anchorId="3557C047">
                <v:shape id="_x0000_i1077" type="#_x0000_t75" style="width:44.15pt;height:31.9pt" o:ole="">
                  <v:imagedata r:id="rId112" o:title=""/>
                </v:shape>
                <o:OLEObject Type="Embed" ProgID="Equation.DSMT4" ShapeID="_x0000_i1077" DrawAspect="Content" ObjectID="_1586594368" r:id="rId113"/>
              </w:object>
            </w:r>
            <w:r w:rsidRPr="00C924F0">
              <w:rPr>
                <w:rFonts w:ascii="Times New Roman" w:hAnsi="Times New Roman"/>
                <w:sz w:val="24"/>
                <w:szCs w:val="24"/>
              </w:rPr>
              <w:t xml:space="preserve"> or equivale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center"/>
            </w:pPr>
            <w:r w:rsidRPr="00C924F0">
              <w:t>A1</w:t>
            </w:r>
          </w:p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tcBorders>
              <w:bottom w:val="single" w:sz="4" w:space="0" w:color="auto"/>
            </w:tcBorders>
          </w:tcPr>
          <w:p w:rsidR="00A01991" w:rsidRPr="00C924F0" w:rsidRDefault="00A01991" w:rsidP="00C924F0">
            <w:pPr>
              <w:spacing w:before="40" w:after="40"/>
            </w:pPr>
            <w:r w:rsidRPr="00C924F0">
              <w:t xml:space="preserve">     </w:t>
            </w:r>
            <w:r w:rsidRPr="00C924F0">
              <w:rPr>
                <w:position w:val="-10"/>
              </w:rPr>
              <w:object w:dxaOrig="520" w:dyaOrig="300" w14:anchorId="46196130">
                <v:shape id="_x0000_i1078" type="#_x0000_t75" style="width:25.8pt;height:14.95pt" o:ole="">
                  <v:imagedata r:id="rId114" o:title=""/>
                </v:shape>
                <o:OLEObject Type="Embed" ProgID="Equation.DSMT4" ShapeID="_x0000_i1078" DrawAspect="Content" ObjectID="_1586594369" r:id="rId115"/>
              </w:object>
            </w:r>
          </w:p>
        </w:tc>
        <w:tc>
          <w:tcPr>
            <w:tcW w:w="3827" w:type="dxa"/>
            <w:gridSpan w:val="4"/>
            <w:tcBorders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60" w14:anchorId="56B2596F">
                <v:shape id="_x0000_i1079" type="#_x0000_t75" style="width:17pt;height:12.9pt" o:ole="">
                  <v:imagedata r:id="rId116" o:title=""/>
                </v:shape>
                <o:OLEObject Type="Embed" ProgID="Equation.DSMT4" ShapeID="_x0000_i1079" DrawAspect="Content" ObjectID="_1586594370" r:id="rId11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  <w:r w:rsidRPr="00C924F0">
              <w:t xml:space="preserve">A1 </w:t>
            </w:r>
            <w:proofErr w:type="spellStart"/>
            <w:r w:rsidRPr="00C924F0">
              <w:rPr>
                <w:b/>
              </w:rPr>
              <w:t>cao</w:t>
            </w:r>
            <w:proofErr w:type="spellEnd"/>
            <w:r w:rsidRPr="00C924F0">
              <w:t xml:space="preserve"> </w:t>
            </w:r>
            <w:proofErr w:type="spellStart"/>
            <w:r w:rsidRPr="00C924F0">
              <w:rPr>
                <w:b/>
              </w:rPr>
              <w:t>cso</w:t>
            </w:r>
            <w:proofErr w:type="spellEnd"/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right"/>
            </w:pPr>
            <w:r w:rsidRPr="00C924F0">
              <w:rPr>
                <w:b/>
              </w:rPr>
              <w:t>(4)</w:t>
            </w:r>
            <w:r w:rsidRPr="00C924F0">
              <w:t xml:space="preserve">        </w:t>
            </w:r>
          </w:p>
        </w:tc>
      </w:tr>
      <w:tr w:rsidR="00A01991" w:rsidRPr="00C924F0" w:rsidTr="000B6F85">
        <w:trPr>
          <w:trHeight w:val="350"/>
          <w:jc w:val="center"/>
        </w:trPr>
        <w:tc>
          <w:tcPr>
            <w:tcW w:w="1271" w:type="dxa"/>
          </w:tcPr>
          <w:p w:rsidR="00A01991" w:rsidRPr="00C924F0" w:rsidRDefault="00A01991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991" w:rsidRPr="00C924F0" w:rsidRDefault="00A01991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8 marks)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C924F0" w:rsidRPr="00C924F0" w:rsidRDefault="00C924F0" w:rsidP="00C924F0">
            <w:pPr>
              <w:pageBreakBefore/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lastRenderedPageBreak/>
              <w:t>7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t xml:space="preserve"> </w:t>
            </w:r>
            <w:r w:rsidRPr="00C924F0">
              <w:rPr>
                <w:position w:val="-32"/>
              </w:rPr>
              <w:object w:dxaOrig="2980" w:dyaOrig="700" w14:anchorId="19C772ED">
                <v:shape id="_x0000_i1080" type="#_x0000_t75" style="width:148.75pt;height:35.3pt" o:ole="">
                  <v:imagedata r:id="rId118" o:title=""/>
                </v:shape>
                <o:OLEObject Type="Embed" ProgID="Equation.DSMT4" ShapeID="_x0000_i1080" DrawAspect="Content" ObjectID="_1586594371" r:id="rId11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t xml:space="preserve">                                        </w:t>
            </w:r>
            <w:r w:rsidRPr="00C924F0">
              <w:rPr>
                <w:position w:val="-14"/>
              </w:rPr>
              <w:object w:dxaOrig="2360" w:dyaOrig="400" w14:anchorId="3600F743">
                <v:shape id="_x0000_i1081" type="#_x0000_t75" style="width:118.2pt;height:19.7pt" o:ole="">
                  <v:imagedata r:id="rId120" o:title=""/>
                </v:shape>
                <o:OLEObject Type="Embed" ProgID="Equation.DSMT4" ShapeID="_x0000_i1081" DrawAspect="Content" ObjectID="_1586594372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t xml:space="preserve">         </w:t>
            </w:r>
            <w:r w:rsidRPr="00C924F0">
              <w:rPr>
                <w:position w:val="-6"/>
              </w:rPr>
              <w:object w:dxaOrig="620" w:dyaOrig="279" w14:anchorId="583383CA">
                <v:shape id="_x0000_i1082" type="#_x0000_t75" style="width:31.25pt;height:14.25pt" o:ole="">
                  <v:imagedata r:id="rId122" o:title=""/>
                </v:shape>
                <o:OLEObject Type="Embed" ProgID="Equation.DSMT4" ShapeID="_x0000_i1082" DrawAspect="Content" ObjectID="_1586594373" r:id="rId123"/>
              </w:object>
            </w:r>
            <w:r w:rsidRPr="00C924F0">
              <w:t xml:space="preserve">                     </w:t>
            </w:r>
            <w:r w:rsidRPr="00C924F0">
              <w:rPr>
                <w:position w:val="-10"/>
              </w:rPr>
              <w:object w:dxaOrig="1640" w:dyaOrig="320" w14:anchorId="4B53C6B5">
                <v:shape id="_x0000_i1083" type="#_x0000_t75" style="width:82.2pt;height:16.3pt" o:ole="">
                  <v:imagedata r:id="rId124" o:title=""/>
                </v:shape>
                <o:OLEObject Type="Embed" ProgID="Equation.DSMT4" ShapeID="_x0000_i1083" DrawAspect="Content" ObjectID="_1586594374" r:id="rId12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center"/>
            </w:pPr>
            <w:r w:rsidRPr="00C924F0">
              <w:t>M1 A1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t xml:space="preserve">         </w:t>
            </w:r>
            <w:r w:rsidRPr="00C924F0">
              <w:rPr>
                <w:position w:val="-24"/>
              </w:rPr>
              <w:object w:dxaOrig="859" w:dyaOrig="620" w14:anchorId="67BC3F52">
                <v:shape id="_x0000_i1084" type="#_x0000_t75" style="width:42.8pt;height:31.25pt" o:ole="">
                  <v:imagedata r:id="rId126" o:title=""/>
                </v:shape>
                <o:OLEObject Type="Embed" ProgID="Equation.DSMT4" ShapeID="_x0000_i1084" DrawAspect="Content" ObjectID="_1586594375" r:id="rId127"/>
              </w:object>
            </w:r>
            <w:r w:rsidRPr="00C924F0">
              <w:t xml:space="preserve">                 </w:t>
            </w:r>
            <w:r w:rsidRPr="00C924F0">
              <w:rPr>
                <w:position w:val="-24"/>
              </w:rPr>
              <w:object w:dxaOrig="2040" w:dyaOrig="620" w14:anchorId="3BD6176A">
                <v:shape id="_x0000_i1085" type="#_x0000_t75" style="width:101.9pt;height:31.25pt" o:ole="">
                  <v:imagedata r:id="rId128" o:title=""/>
                </v:shape>
                <o:OLEObject Type="Embed" ProgID="Equation.DSMT4" ShapeID="_x0000_i1085" DrawAspect="Content" ObjectID="_1586594376" r:id="rId1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  <w:r w:rsidRPr="00C924F0">
              <w:t>A1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3)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7(b)</w:t>
            </w:r>
          </w:p>
          <w:p w:rsidR="00C924F0" w:rsidRPr="00C924F0" w:rsidRDefault="00C924F0" w:rsidP="00C924F0">
            <w:pPr>
              <w:tabs>
                <w:tab w:val="left" w:pos="951"/>
              </w:tabs>
              <w:spacing w:before="40" w:after="40"/>
            </w:pPr>
            <w:r w:rsidRPr="00C924F0">
              <w:tab/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rPr>
                <w:position w:val="-32"/>
              </w:rPr>
              <w:object w:dxaOrig="4160" w:dyaOrig="780" w14:anchorId="2B46DF1A">
                <v:shape id="_x0000_i1086" type="#_x0000_t75" style="width:207.85pt;height:38.7pt" o:ole="">
                  <v:imagedata r:id="rId130" o:title=""/>
                </v:shape>
                <o:OLEObject Type="Embed" ProgID="Equation.DSMT4" ShapeID="_x0000_i1086" DrawAspect="Content" ObjectID="_1586594377" r:id="rId13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rPr>
                <w:position w:val="-14"/>
              </w:rPr>
              <w:object w:dxaOrig="2980" w:dyaOrig="400" w14:anchorId="437EDA64">
                <v:shape id="_x0000_i1087" type="#_x0000_t75" style="width:148.75pt;height:19.7pt" o:ole="">
                  <v:imagedata r:id="rId132" o:title=""/>
                </v:shape>
                <o:OLEObject Type="Embed" ProgID="Equation.DSMT4" ShapeID="_x0000_i1087" DrawAspect="Content" ObjectID="_1586594378" r:id="rId133"/>
              </w:object>
            </w:r>
            <w:r w:rsidRPr="00C924F0">
              <w:t xml:space="preserve">             </w:t>
            </w:r>
            <w:proofErr w:type="spellStart"/>
            <w:r w:rsidRPr="00C924F0">
              <w:t>ft</w:t>
            </w:r>
            <w:proofErr w:type="spellEnd"/>
            <w:r w:rsidRPr="00C924F0">
              <w:t xml:space="preserve"> constants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right"/>
            </w:pPr>
            <w:r w:rsidRPr="00C924F0">
              <w:t xml:space="preserve">M1 A1ft </w:t>
            </w:r>
            <w:proofErr w:type="spellStart"/>
            <w:r w:rsidRPr="00C924F0">
              <w:t>A1ft</w:t>
            </w:r>
            <w:proofErr w:type="spellEnd"/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(3)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7(c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rPr>
                <w:position w:val="-32"/>
              </w:rPr>
              <w:object w:dxaOrig="3080" w:dyaOrig="760" w14:anchorId="32C3F3C1">
                <v:shape id="_x0000_i1088" type="#_x0000_t75" style="width:154.2pt;height:38.05pt" o:ole="">
                  <v:imagedata r:id="rId134" o:title=""/>
                </v:shape>
                <o:OLEObject Type="Embed" ProgID="Equation.DSMT4" ShapeID="_x0000_i1088" DrawAspect="Content" ObjectID="_1586594379" r:id="rId1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rPr>
                <w:position w:val="-14"/>
              </w:rPr>
              <w:object w:dxaOrig="3379" w:dyaOrig="400" w14:anchorId="62125448">
                <v:shape id="_x0000_i1089" type="#_x0000_t75" style="width:169.15pt;height:19.7pt" o:ole="">
                  <v:imagedata r:id="rId136" o:title=""/>
                </v:shape>
                <o:OLEObject Type="Embed" ProgID="Equation.DSMT4" ShapeID="_x0000_i1089" DrawAspect="Content" ObjectID="_1586594380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center"/>
            </w:pPr>
            <w:r w:rsidRPr="00C924F0">
              <w:t>M1 A1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rPr>
                <w:position w:val="-24"/>
              </w:rPr>
              <w:object w:dxaOrig="1300" w:dyaOrig="660" w14:anchorId="68B03D7B">
                <v:shape id="_x0000_i1090" type="#_x0000_t75" style="width:65.2pt;height:33.3pt" o:ole="">
                  <v:imagedata r:id="rId138" o:title=""/>
                </v:shape>
                <o:OLEObject Type="Embed" ProgID="Equation.DSMT4" ShapeID="_x0000_i1090" DrawAspect="Content" ObjectID="_1586594381" r:id="rId139"/>
              </w:object>
            </w:r>
            <w:r w:rsidRPr="00C924F0">
              <w:t xml:space="preserve">        depends on first two Ms in (c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center"/>
            </w:pPr>
            <w:r w:rsidRPr="00C924F0">
              <w:t>M1 dep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t xml:space="preserve">Using </w:t>
            </w:r>
            <w:r w:rsidRPr="00C924F0">
              <w:rPr>
                <w:position w:val="-14"/>
              </w:rPr>
              <w:object w:dxaOrig="600" w:dyaOrig="400" w14:anchorId="464C4CBC">
                <v:shape id="_x0000_i1091" type="#_x0000_t75" style="width:29.9pt;height:19.7pt" o:ole="">
                  <v:imagedata r:id="rId140" o:title=""/>
                </v:shape>
                <o:OLEObject Type="Embed" ProgID="Equation.DSMT4" ShapeID="_x0000_i1091" DrawAspect="Content" ObjectID="_1586594382" r:id="rId141"/>
              </w:object>
            </w:r>
            <w:r w:rsidRPr="00C924F0">
              <w:t xml:space="preserve">              </w:t>
            </w:r>
            <w:r w:rsidRPr="00C924F0">
              <w:rPr>
                <w:position w:val="-24"/>
              </w:rPr>
              <w:object w:dxaOrig="660" w:dyaOrig="620" w14:anchorId="7828A43B">
                <v:shape id="_x0000_i1092" type="#_x0000_t75" style="width:33.3pt;height:31.25pt" o:ole="">
                  <v:imagedata r:id="rId142" o:title=""/>
                </v:shape>
                <o:OLEObject Type="Embed" ProgID="Equation.DSMT4" ShapeID="_x0000_i1092" DrawAspect="Content" ObjectID="_1586594383" r:id="rId143"/>
              </w:object>
            </w:r>
            <w:r w:rsidRPr="00C924F0">
              <w:t xml:space="preserve">                  depends on first two Ms in (c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center"/>
            </w:pPr>
            <w:r w:rsidRPr="00C924F0">
              <w:t>M1 dep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  <w:r w:rsidRPr="00C924F0">
              <w:rPr>
                <w:position w:val="-24"/>
              </w:rPr>
              <w:object w:dxaOrig="1340" w:dyaOrig="660" w14:anchorId="10DB43B5">
                <v:shape id="_x0000_i1093" type="#_x0000_t75" style="width:67.25pt;height:33.3pt" o:ole="">
                  <v:imagedata r:id="rId144" o:title=""/>
                </v:shape>
                <o:OLEObject Type="Embed" ProgID="Equation.DSMT4" ShapeID="_x0000_i1093" DrawAspect="Content" ObjectID="_1586594384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  <w:r w:rsidRPr="00C924F0">
              <w:t>A1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6)</w:t>
            </w:r>
          </w:p>
        </w:tc>
      </w:tr>
      <w:tr w:rsidR="00C924F0" w:rsidRPr="00C924F0" w:rsidTr="000B6F85">
        <w:trPr>
          <w:trHeight w:val="350"/>
          <w:jc w:val="center"/>
        </w:trPr>
        <w:tc>
          <w:tcPr>
            <w:tcW w:w="1271" w:type="dxa"/>
          </w:tcPr>
          <w:p w:rsidR="00C924F0" w:rsidRPr="00C924F0" w:rsidRDefault="00C924F0" w:rsidP="00C924F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24F0" w:rsidRPr="00C924F0" w:rsidRDefault="00C924F0" w:rsidP="00C924F0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12 marks)</w:t>
            </w:r>
          </w:p>
        </w:tc>
      </w:tr>
      <w:tr w:rsidR="004801B5" w:rsidRPr="00C924F0" w:rsidTr="003B3408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C924F0" w:rsidRDefault="004801B5" w:rsidP="004801B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Default="004801B5" w:rsidP="004801B5">
            <w:pPr>
              <w:spacing w:before="40" w:after="40"/>
              <w:rPr>
                <w:lang w:val="en-US"/>
              </w:rPr>
            </w:pPr>
            <w:r w:rsidRPr="007518F7">
              <w:rPr>
                <w:position w:val="-28"/>
                <w:lang w:val="en-US"/>
              </w:rPr>
              <w:object w:dxaOrig="5140" w:dyaOrig="639" w14:anchorId="027E51E2">
                <v:shape id="_x0000_i1176" type="#_x0000_t75" style="width:257.45pt;height:31.9pt" o:ole="">
                  <v:imagedata r:id="rId146" o:title=""/>
                </v:shape>
                <o:OLEObject Type="Embed" ProgID="Equation.DSMT4" ShapeID="_x0000_i1176" DrawAspect="Content" ObjectID="_1586594385" r:id="rId147"/>
              </w:object>
            </w:r>
          </w:p>
          <w:p w:rsidR="004801B5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position w:val="-10"/>
                <w:szCs w:val="22"/>
              </w:rPr>
              <w:object w:dxaOrig="2960" w:dyaOrig="300" w14:anchorId="4317EA7F">
                <v:shape id="_x0000_i1177" type="#_x0000_t75" style="width:147.4pt;height:14.95pt" o:ole="">
                  <v:imagedata r:id="rId148" o:title=""/>
                </v:shape>
                <o:OLEObject Type="Embed" ProgID="Equation.DSMT4" ShapeID="_x0000_i1177" DrawAspect="Content" ObjectID="_1586594386" r:id="rId149"/>
              </w:object>
            </w:r>
          </w:p>
          <w:p w:rsidR="004801B5" w:rsidRPr="00EC7774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position w:val="-12"/>
                <w:szCs w:val="22"/>
              </w:rPr>
              <w:object w:dxaOrig="3320" w:dyaOrig="340" w14:anchorId="078BE81A">
                <v:shape id="_x0000_i1178" type="#_x0000_t75" style="width:165.75pt;height:17pt" o:ole="">
                  <v:imagedata r:id="rId150" o:title=""/>
                </v:shape>
                <o:OLEObject Type="Embed" ProgID="Equation.DSMT4" ShapeID="_x0000_i1178" DrawAspect="Content" ObjectID="_1586594387" r:id="rId1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EC7774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  <w:p w:rsidR="004801B5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  <w:p w:rsidR="004801B5" w:rsidRPr="00EC7774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Pr="007518F7">
              <w:rPr>
                <w:position w:val="-28"/>
                <w:szCs w:val="22"/>
              </w:rPr>
              <w:object w:dxaOrig="3560" w:dyaOrig="660" w14:anchorId="7D0BD312">
                <v:shape id="_x0000_i1179" type="#_x0000_t75" style="width:177.95pt;height:33.3pt" o:ole="">
                  <v:imagedata r:id="rId152" o:title=""/>
                </v:shape>
                <o:OLEObject Type="Embed" ProgID="Equation.DSMT4" ShapeID="_x0000_i1179" DrawAspect="Content" ObjectID="_1586594388" r:id="rId153"/>
              </w:object>
            </w:r>
          </w:p>
          <w:p w:rsidR="004801B5" w:rsidRPr="00EC7774" w:rsidRDefault="004801B5" w:rsidP="004801B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          </w:t>
            </w:r>
            <w:r w:rsidRPr="007518F7">
              <w:rPr>
                <w:position w:val="-12"/>
                <w:szCs w:val="22"/>
              </w:rPr>
              <w:object w:dxaOrig="2840" w:dyaOrig="360" w14:anchorId="49AD5791">
                <v:shape id="_x0000_i1180" type="#_x0000_t75" style="width:141.95pt;height:18.35pt" o:ole="">
                  <v:imagedata r:id="rId154" o:title=""/>
                </v:shape>
                <o:OLEObject Type="Embed" ProgID="Equation.DSMT4" ShapeID="_x0000_i1180" DrawAspect="Content" ObjectID="_1586594389" r:id="rId15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M1 </w:t>
            </w:r>
            <w:r w:rsidRPr="00EC7774">
              <w:rPr>
                <w:szCs w:val="22"/>
              </w:rPr>
              <w:t>A1</w: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ft</w:t>
            </w:r>
            <w:proofErr w:type="spellEnd"/>
          </w:p>
          <w:p w:rsidR="004801B5" w:rsidRPr="00533B74" w:rsidRDefault="004801B5" w:rsidP="004801B5">
            <w:pPr>
              <w:spacing w:before="40" w:after="40"/>
              <w:jc w:val="center"/>
              <w:rPr>
                <w:szCs w:val="22"/>
              </w:rPr>
            </w:pPr>
            <w:r w:rsidRPr="00EC7774">
              <w:rPr>
                <w:szCs w:val="22"/>
              </w:rPr>
              <w:t>A1</w:t>
            </w:r>
            <w:r>
              <w:rPr>
                <w:szCs w:val="22"/>
              </w:rPr>
              <w:t xml:space="preserve">  </w:t>
            </w:r>
            <w:proofErr w:type="spellStart"/>
            <w:r>
              <w:rPr>
                <w:b/>
                <w:szCs w:val="22"/>
              </w:rPr>
              <w:t>cao</w:t>
            </w:r>
            <w:proofErr w:type="spellEnd"/>
          </w:p>
        </w:tc>
      </w:tr>
      <w:tr w:rsidR="004801B5" w:rsidRPr="00C924F0" w:rsidTr="003B3408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Default="004801B5" w:rsidP="004801B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6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b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rPr>
                <w:szCs w:val="22"/>
              </w:rPr>
            </w:pPr>
            <w:r>
              <w:rPr>
                <w:noProof/>
                <w:position w:val="-16"/>
                <w:szCs w:val="22"/>
                <w:lang w:val="en-US"/>
              </w:rPr>
              <w:pict w14:anchorId="0A166C0B">
                <v:shape id="Picture 365" o:spid="_x0000_i1181" type="#_x0000_t75" style="width:78.8pt;height:21.75pt;visibility:visible">
                  <v:imagedata r:id="rId156" o:title=""/>
                </v:shape>
              </w:pict>
            </w:r>
            <w:r w:rsidRPr="007518F7">
              <w:rPr>
                <w:noProof/>
                <w:position w:val="-22"/>
                <w:szCs w:val="22"/>
                <w:lang w:val="en-US"/>
              </w:rPr>
              <w:object w:dxaOrig="1600" w:dyaOrig="580" w14:anchorId="193B97F2">
                <v:shape id="_x0000_i1182" type="#_x0000_t75" style="width:80.15pt;height:29.2pt" o:ole="">
                  <v:imagedata r:id="rId157" o:title=""/>
                </v:shape>
                <o:OLEObject Type="Embed" ProgID="Equation.DSMT4" ShapeID="_x0000_i1182" DrawAspect="Content" ObjectID="_1586594390" r:id="rId158"/>
              </w:object>
            </w:r>
            <w:r>
              <w:rPr>
                <w:szCs w:val="22"/>
                <w:lang w:val="en-US"/>
              </w:rPr>
              <w:t xml:space="preserve">   or  </w:t>
            </w:r>
            <w:r w:rsidRPr="007518F7">
              <w:rPr>
                <w:position w:val="-22"/>
                <w:szCs w:val="22"/>
                <w:lang w:val="en-US"/>
              </w:rPr>
              <w:object w:dxaOrig="1260" w:dyaOrig="580" w14:anchorId="1E40F05D">
                <v:shape id="_x0000_i1183" type="#_x0000_t75" style="width:63.15pt;height:29.2pt" o:ole="">
                  <v:imagedata r:id="rId159" o:title=""/>
                </v:shape>
                <o:OLEObject Type="Embed" ProgID="Equation.DSMT4" ShapeID="_x0000_i1183" DrawAspect="Content" ObjectID="_1586594391" r:id="rId160"/>
              </w:object>
            </w:r>
            <w:r>
              <w:rPr>
                <w:szCs w:val="22"/>
                <w:lang w:val="en-US"/>
              </w:rPr>
              <w:t xml:space="preserve">   </w:t>
            </w:r>
            <w:proofErr w:type="spellStart"/>
            <w:r>
              <w:rPr>
                <w:szCs w:val="22"/>
                <w:lang w:val="en-US"/>
              </w:rPr>
              <w:t>or</w:t>
            </w:r>
            <w:proofErr w:type="spellEnd"/>
            <w:r>
              <w:rPr>
                <w:szCs w:val="22"/>
                <w:lang w:val="en-US"/>
              </w:rPr>
              <w:t xml:space="preserve">  </w:t>
            </w:r>
            <w:r>
              <w:rPr>
                <w:noProof/>
                <w:position w:val="-10"/>
                <w:szCs w:val="22"/>
                <w:lang w:val="en-US"/>
              </w:rPr>
              <w:pict w14:anchorId="3C51E445">
                <v:shape id="Picture 368" o:spid="_x0000_i1184" type="#_x0000_t75" style="width:85.6pt;height:14.25pt;visibility:visible">
                  <v:imagedata r:id="rId161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6A065C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b/>
                <w:position w:val="-26"/>
                <w:szCs w:val="22"/>
              </w:rPr>
              <w:object w:dxaOrig="3000" w:dyaOrig="700" w14:anchorId="7DA0B628">
                <v:shape id="_x0000_i1185" type="#_x0000_t75" style="width:150.1pt;height:35.3pt" o:ole="">
                  <v:imagedata r:id="rId162" o:title=""/>
                </v:shape>
                <o:OLEObject Type="Embed" ProgID="Equation.DSMT4" ShapeID="_x0000_i1185" DrawAspect="Content" ObjectID="_1586594392" r:id="rId163"/>
              </w:object>
            </w:r>
            <w:r>
              <w:rPr>
                <w:b/>
                <w:szCs w:val="22"/>
              </w:rPr>
              <w:t xml:space="preserve">   </w:t>
            </w:r>
            <w:r>
              <w:rPr>
                <w:szCs w:val="22"/>
              </w:rPr>
              <w:t xml:space="preserve">or   </w:t>
            </w:r>
            <w:r w:rsidRPr="007518F7">
              <w:rPr>
                <w:position w:val="-26"/>
                <w:szCs w:val="22"/>
              </w:rPr>
              <w:object w:dxaOrig="2659" w:dyaOrig="700" w14:anchorId="197911CC">
                <v:shape id="_x0000_i1186" type="#_x0000_t75" style="width:132.45pt;height:35.3pt" o:ole="">
                  <v:imagedata r:id="rId164" o:title=""/>
                </v:shape>
                <o:OLEObject Type="Embed" ProgID="Equation.DSMT4" ShapeID="_x0000_i1186" DrawAspect="Content" ObjectID="_1586594393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BD26F4" w:rsidRDefault="004801B5" w:rsidP="004801B5">
            <w:pPr>
              <w:spacing w:before="40" w:after="40"/>
              <w:rPr>
                <w:b/>
                <w:szCs w:val="22"/>
              </w:rPr>
            </w:pPr>
            <w:r w:rsidRPr="007518F7">
              <w:rPr>
                <w:b/>
                <w:position w:val="-26"/>
                <w:szCs w:val="22"/>
              </w:rPr>
              <w:object w:dxaOrig="2460" w:dyaOrig="639" w14:anchorId="77D5E495">
                <v:shape id="_x0000_i1187" type="#_x0000_t75" style="width:122.95pt;height:31.9pt" o:ole="">
                  <v:imagedata r:id="rId166" o:title=""/>
                </v:shape>
                <o:OLEObject Type="Embed" ProgID="Equation.DSMT4" ShapeID="_x0000_i1187" DrawAspect="Content" ObjectID="_1586594394" r:id="rId167"/>
              </w:object>
            </w:r>
            <w:r w:rsidRPr="007518F7">
              <w:rPr>
                <w:b/>
                <w:position w:val="-26"/>
                <w:szCs w:val="22"/>
              </w:rPr>
              <w:object w:dxaOrig="2340" w:dyaOrig="639" w14:anchorId="63AF2E06">
                <v:shape id="_x0000_i1188" type="#_x0000_t75" style="width:116.85pt;height:31.9pt" o:ole="">
                  <v:imagedata r:id="rId168" o:title=""/>
                </v:shape>
                <o:OLEObject Type="Embed" ProgID="Equation.DSMT4" ShapeID="_x0000_i1188" DrawAspect="Content" ObjectID="_1586594395" r:id="rId16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51998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noProof/>
                <w:position w:val="-12"/>
                <w:szCs w:val="22"/>
                <w:lang w:val="en-US"/>
              </w:rPr>
              <w:pict w14:anchorId="52858CCC">
                <v:shape id="Picture 374" o:spid="_x0000_i1189" type="#_x0000_t75" style="width:21.75pt;height:21.75pt;visibility:visible">
                  <v:imagedata r:id="rId170" o:title=""/>
                </v:shape>
              </w:pic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8C43EF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b/>
                <w:position w:val="-26"/>
                <w:szCs w:val="22"/>
              </w:rPr>
              <w:object w:dxaOrig="1420" w:dyaOrig="639" w14:anchorId="4BE56BF4">
                <v:shape id="_x0000_i1190" type="#_x0000_t75" style="width:71.3pt;height:31.9pt" o:ole="">
                  <v:imagedata r:id="rId171" o:title=""/>
                </v:shape>
                <o:OLEObject Type="Embed" ProgID="Equation.DSMT4" ShapeID="_x0000_i1190" DrawAspect="Content" ObjectID="_1586594396" r:id="rId17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51998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</w:pPr>
            <w:r w:rsidRPr="007518F7">
              <w:rPr>
                <w:position w:val="-22"/>
                <w:szCs w:val="22"/>
              </w:rPr>
              <w:object w:dxaOrig="4620" w:dyaOrig="620" w14:anchorId="009C181D">
                <v:shape id="_x0000_i1191" type="#_x0000_t75" style="width:230.95pt;height:30.55pt" o:ole="">
                  <v:imagedata r:id="rId173" o:title=""/>
                </v:shape>
                <o:OLEObject Type="Embed" ProgID="Equation.DSMT4" ShapeID="_x0000_i1191" DrawAspect="Content" ObjectID="_1586594397" r:id="rId174"/>
              </w:object>
            </w:r>
            <w:r>
              <w:rPr>
                <w:szCs w:val="22"/>
              </w:rPr>
              <w:t xml:space="preserve">   </w:t>
            </w:r>
            <w:r w:rsidRPr="007518F7">
              <w:rPr>
                <w:position w:val="-12"/>
                <w:szCs w:val="22"/>
              </w:rPr>
              <w:object w:dxaOrig="1560" w:dyaOrig="360" w14:anchorId="7F55BDA3">
                <v:shape id="_x0000_i1192" type="#_x0000_t75" style="width:78.1pt;height:18.35pt" o:ole="">
                  <v:imagedata r:id="rId175" o:title=""/>
                </v:shape>
                <o:OLEObject Type="Embed" ProgID="Equation.DSMT4" ShapeID="_x0000_i1192" DrawAspect="Content" ObjectID="_1586594398" r:id="rId1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4801B5" w:rsidRPr="00C924F0" w:rsidTr="003B3408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Default="004801B5" w:rsidP="004801B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c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5934E6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position w:val="-28"/>
                <w:szCs w:val="22"/>
              </w:rPr>
              <w:object w:dxaOrig="4520" w:dyaOrig="680" w14:anchorId="17F59073">
                <v:shape id="_x0000_i1193" type="#_x0000_t75" style="width:225.5pt;height:33.95pt" o:ole="">
                  <v:imagedata r:id="rId177" o:title=""/>
                </v:shape>
                <o:OLEObject Type="Embed" ProgID="Equation.DSMT4" ShapeID="_x0000_i1193" DrawAspect="Content" ObjectID="_1586594399" r:id="rId17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51998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321B76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position w:val="-26"/>
                <w:szCs w:val="22"/>
              </w:rPr>
              <w:object w:dxaOrig="3879" w:dyaOrig="639" w14:anchorId="0840C1A5">
                <v:shape id="_x0000_i1194" type="#_x0000_t75" style="width:194.25pt;height:31.9pt" o:ole="">
                  <v:imagedata r:id="rId179" o:title=""/>
                </v:shape>
                <o:OLEObject Type="Embed" ProgID="Equation.DSMT4" ShapeID="_x0000_i1194" DrawAspect="Content" ObjectID="_1586594400" r:id="rId1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51998" w:rsidRDefault="004801B5" w:rsidP="004801B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4801B5" w:rsidRPr="00C924F0" w:rsidTr="003B3408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Pr="00051998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position w:val="-40"/>
                <w:szCs w:val="22"/>
              </w:rPr>
              <w:object w:dxaOrig="6340" w:dyaOrig="920" w14:anchorId="33211F32">
                <v:shape id="_x0000_i1195" type="#_x0000_t75" style="width:317.2pt;height:45.5pt" o:ole="">
                  <v:imagedata r:id="rId181" o:title=""/>
                </v:shape>
                <o:OLEObject Type="Embed" ProgID="Equation.DSMT4" ShapeID="_x0000_i1195" DrawAspect="Content" ObjectID="_1586594401" r:id="rId1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51998" w:rsidRDefault="004801B5" w:rsidP="004801B5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4801B5" w:rsidRPr="00C924F0" w:rsidTr="003B3408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Pr="00051998" w:rsidRDefault="004801B5" w:rsidP="004801B5">
            <w:pPr>
              <w:spacing w:before="40" w:after="40"/>
              <w:rPr>
                <w:szCs w:val="22"/>
              </w:rPr>
            </w:pPr>
            <w:r w:rsidRPr="007518F7">
              <w:rPr>
                <w:position w:val="-22"/>
                <w:szCs w:val="22"/>
              </w:rPr>
              <w:object w:dxaOrig="1120" w:dyaOrig="580" w14:anchorId="3F1B8B57">
                <v:shape id="_x0000_i1196" type="#_x0000_t75" style="width:56.4pt;height:29.2pt" o:ole="">
                  <v:imagedata r:id="rId183" o:title=""/>
                </v:shape>
                <o:OLEObject Type="Embed" ProgID="Equation.DSMT4" ShapeID="_x0000_i1196" DrawAspect="Content" ObjectID="_1586594402" r:id="rId184"/>
              </w:objec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o.e</w:t>
            </w:r>
            <w:proofErr w:type="spellEnd"/>
            <w:r>
              <w:rPr>
                <w:szCs w:val="22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Default="004801B5" w:rsidP="004801B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4801B5" w:rsidRPr="00C924F0" w:rsidTr="003B3408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Pr="00051998" w:rsidRDefault="004801B5" w:rsidP="004801B5">
            <w:pPr>
              <w:spacing w:before="40" w:after="40"/>
              <w:ind w:right="110"/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Default="004801B5" w:rsidP="004801B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4801B5" w:rsidRPr="00C924F0" w:rsidTr="003B3408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Pr="00051998" w:rsidRDefault="004801B5" w:rsidP="004801B5">
            <w:pPr>
              <w:spacing w:before="40" w:after="40"/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Pr="00051998" w:rsidRDefault="004801B5" w:rsidP="004801B5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15 marks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F27459" w:rsidRDefault="004801B5" w:rsidP="004801B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Pr="00F27459">
              <w:rPr>
                <w:b/>
              </w:rPr>
              <w:t>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i/>
              </w:rPr>
              <w:t xml:space="preserve"> Working parametrically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22"/>
              </w:rPr>
              <w:object w:dxaOrig="3680" w:dyaOrig="580" w14:anchorId="35229D68">
                <v:shape id="_x0000_i1094" type="#_x0000_t75" style="width:184.1pt;height:29.2pt" o:ole="">
                  <v:imagedata r:id="rId185" o:title=""/>
                </v:shape>
                <o:OLEObject Type="Embed" ProgID="Equation.DSMT4" ShapeID="_x0000_i1094" DrawAspect="Content" ObjectID="_1586594403" r:id="rId18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22"/>
              </w:rPr>
              <w:object w:dxaOrig="2700" w:dyaOrig="580" w14:anchorId="2D9A7A6E">
                <v:shape id="_x0000_i1095" type="#_x0000_t75" style="width:135.15pt;height:29.2pt" o:ole="">
                  <v:imagedata r:id="rId187" o:title=""/>
                </v:shape>
                <o:OLEObject Type="Embed" ProgID="Equation.DSMT4" ShapeID="_x0000_i1095" DrawAspect="Content" ObjectID="_1586594404" r:id="rId188"/>
              </w:object>
            </w:r>
          </w:p>
        </w:tc>
        <w:tc>
          <w:tcPr>
            <w:tcW w:w="3827" w:type="dxa"/>
            <w:gridSpan w:val="4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 xml:space="preserve">Applies </w:t>
            </w:r>
            <w:r w:rsidRPr="00F27459">
              <w:rPr>
                <w:position w:val="-10"/>
              </w:rPr>
              <w:object w:dxaOrig="540" w:dyaOrig="300" w14:anchorId="1A57A09C">
                <v:shape id="_x0000_i1096" type="#_x0000_t75" style="width:27.15pt;height:14.95pt" o:ole="">
                  <v:imagedata r:id="rId189" o:title=""/>
                </v:shape>
                <o:OLEObject Type="Embed" ProgID="Equation.DSMT4" ShapeID="_x0000_i1096" DrawAspect="Content" ObjectID="_1586594405" r:id="rId190"/>
              </w:object>
            </w:r>
            <w:r w:rsidRPr="00F27459">
              <w:t xml:space="preserve"> to obtain a value for </w:t>
            </w:r>
            <w:r w:rsidRPr="00F27459">
              <w:rPr>
                <w:i/>
              </w:rPr>
              <w:t>t</w:t>
            </w:r>
            <w:r w:rsidRPr="00F27459">
              <w:t>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t xml:space="preserve">When </w:t>
            </w:r>
            <w:r w:rsidRPr="00F27459">
              <w:rPr>
                <w:position w:val="-10"/>
              </w:rPr>
              <w:object w:dxaOrig="499" w:dyaOrig="300" w14:anchorId="023704A4">
                <v:shape id="_x0000_i1097" type="#_x0000_t75" style="width:25.15pt;height:14.95pt" o:ole="">
                  <v:imagedata r:id="rId191" o:title=""/>
                </v:shape>
                <o:OLEObject Type="Embed" ProgID="Equation.DSMT4" ShapeID="_x0000_i1097" DrawAspect="Content" ObjectID="_1586594406" r:id="rId192"/>
              </w:object>
            </w:r>
            <w:r w:rsidRPr="00F27459">
              <w:t xml:space="preserve">,  </w:t>
            </w:r>
            <w:r w:rsidRPr="00F27459">
              <w:rPr>
                <w:position w:val="-10"/>
              </w:rPr>
              <w:object w:dxaOrig="1340" w:dyaOrig="340" w14:anchorId="13B9C2C7">
                <v:shape id="_x0000_i1098" type="#_x0000_t75" style="width:67.25pt;height:17pt" o:ole="">
                  <v:imagedata r:id="rId193" o:title=""/>
                </v:shape>
                <o:OLEObject Type="Embed" ProgID="Equation.DSMT4" ShapeID="_x0000_i1098" DrawAspect="Content" ObjectID="_1586594407" r:id="rId194"/>
              </w:object>
            </w:r>
          </w:p>
        </w:tc>
        <w:tc>
          <w:tcPr>
            <w:tcW w:w="3827" w:type="dxa"/>
            <w:gridSpan w:val="4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 xml:space="preserve">Correct value for </w:t>
            </w:r>
            <w:r w:rsidRPr="00F27459">
              <w:rPr>
                <w:i/>
              </w:rPr>
              <w:t>y</w:t>
            </w:r>
            <w:r w:rsidRPr="00F27459">
              <w:t>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rPr>
                <w:b/>
              </w:rPr>
              <w:t>(2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Pr="00F27459">
              <w:rPr>
                <w:b/>
              </w:rPr>
              <w:t>(b)</w:t>
            </w:r>
          </w:p>
        </w:tc>
        <w:tc>
          <w:tcPr>
            <w:tcW w:w="3544" w:type="dxa"/>
            <w:gridSpan w:val="2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12"/>
              </w:rPr>
              <w:object w:dxaOrig="2700" w:dyaOrig="360" w14:anchorId="6BE26605">
                <v:shape id="_x0000_i1099" type="#_x0000_t75" style="width:135.15pt;height:18.35pt" o:ole="">
                  <v:imagedata r:id="rId195" o:title=""/>
                </v:shape>
                <o:OLEObject Type="Embed" ProgID="Equation.DSMT4" ShapeID="_x0000_i1099" DrawAspect="Content" ObjectID="_1586594408" r:id="rId196"/>
              </w:object>
            </w:r>
          </w:p>
        </w:tc>
        <w:tc>
          <w:tcPr>
            <w:tcW w:w="3827" w:type="dxa"/>
            <w:gridSpan w:val="4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 xml:space="preserve">Applies </w:t>
            </w:r>
            <w:r w:rsidRPr="00F27459">
              <w:rPr>
                <w:position w:val="-10"/>
              </w:rPr>
              <w:object w:dxaOrig="560" w:dyaOrig="300" w14:anchorId="6770B7B0">
                <v:shape id="_x0000_i1100" type="#_x0000_t75" style="width:27.85pt;height:14.95pt" o:ole="">
                  <v:imagedata r:id="rId197" o:title=""/>
                </v:shape>
                <o:OLEObject Type="Embed" ProgID="Equation.DSMT4" ShapeID="_x0000_i1100" DrawAspect="Content" ObjectID="_1586594409" r:id="rId198"/>
              </w:object>
            </w:r>
            <w:r w:rsidRPr="00F27459">
              <w:t xml:space="preserve"> to obtain a value for </w:t>
            </w:r>
            <w:r w:rsidRPr="00F27459">
              <w:rPr>
                <w:i/>
              </w:rPr>
              <w:t>t</w:t>
            </w:r>
            <w:r w:rsidRPr="00F27459">
              <w:t>.</w:t>
            </w:r>
          </w:p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>(Must be seen in part (b))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t xml:space="preserve">When </w:t>
            </w:r>
            <w:r w:rsidRPr="00F27459">
              <w:rPr>
                <w:position w:val="-10"/>
              </w:rPr>
              <w:object w:dxaOrig="499" w:dyaOrig="300" w14:anchorId="041350E3">
                <v:shape id="_x0000_i1101" type="#_x0000_t75" style="width:25.15pt;height:14.95pt" o:ole="">
                  <v:imagedata r:id="rId199" o:title=""/>
                </v:shape>
                <o:OLEObject Type="Embed" ProgID="Equation.DSMT4" ShapeID="_x0000_i1101" DrawAspect="Content" ObjectID="_1586594410" r:id="rId200"/>
              </w:object>
            </w:r>
            <w:r w:rsidRPr="00F27459">
              <w:t xml:space="preserve">,  </w:t>
            </w:r>
            <w:r w:rsidRPr="00F27459">
              <w:rPr>
                <w:position w:val="-22"/>
              </w:rPr>
              <w:object w:dxaOrig="1520" w:dyaOrig="580" w14:anchorId="7412CBAF">
                <v:shape id="_x0000_i1102" type="#_x0000_t75" style="width:76.1pt;height:29.2pt" o:ole="">
                  <v:imagedata r:id="rId201" o:title=""/>
                </v:shape>
                <o:OLEObject Type="Embed" ProgID="Equation.DSMT4" ShapeID="_x0000_i1102" DrawAspect="Content" ObjectID="_1586594411" r:id="rId202"/>
              </w:object>
            </w:r>
          </w:p>
        </w:tc>
        <w:tc>
          <w:tcPr>
            <w:tcW w:w="3827" w:type="dxa"/>
            <w:gridSpan w:val="4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  <w:rPr>
                <w:i/>
              </w:rPr>
            </w:pPr>
            <w:r w:rsidRPr="00F27459">
              <w:rPr>
                <w:position w:val="-10"/>
              </w:rPr>
              <w:object w:dxaOrig="499" w:dyaOrig="300" w14:anchorId="101CF3C2">
                <v:shape id="_x0000_i1103" type="#_x0000_t75" style="width:29.2pt;height:17.65pt" o:ole="">
                  <v:imagedata r:id="rId203" o:title=""/>
                </v:shape>
                <o:OLEObject Type="Embed" ProgID="Equation.DSMT4" ShapeID="_x0000_i1103" DrawAspect="Content" ObjectID="_1586594412" r:id="rId20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rPr>
                <w:b/>
              </w:rPr>
              <w:t>(2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Pr="00F27459">
              <w:rPr>
                <w:b/>
              </w:rPr>
              <w:t>(c)</w:t>
            </w: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rPr>
                <w:position w:val="-22"/>
              </w:rPr>
              <w:object w:dxaOrig="900" w:dyaOrig="580" w14:anchorId="585B1C71">
                <v:shape id="_x0000_i1197" type="#_x0000_t75" style="width:44.85pt;height:29.2pt" o:ole="">
                  <v:imagedata r:id="rId205" o:title=""/>
                </v:shape>
                <o:OLEObject Type="Embed" ProgID="Equation.DSMT4" ShapeID="_x0000_i1197" DrawAspect="Content" ObjectID="_1586594413" r:id="rId206"/>
              </w:object>
            </w:r>
            <w:r w:rsidRPr="00F27459">
              <w:t xml:space="preserve">  and either   </w:t>
            </w:r>
            <w:r w:rsidRPr="00F27459">
              <w:rPr>
                <w:position w:val="-22"/>
              </w:rPr>
              <w:object w:dxaOrig="1080" w:dyaOrig="580" w14:anchorId="3A5EFD82">
                <v:shape id="_x0000_i1198" type="#_x0000_t75" style="width:54.35pt;height:29.2pt" o:ole="">
                  <v:imagedata r:id="rId207" o:title=""/>
                </v:shape>
                <o:OLEObject Type="Embed" ProgID="Equation.DSMT4" ShapeID="_x0000_i1198" DrawAspect="Content" ObjectID="_1586594414" r:id="rId208"/>
              </w:object>
            </w:r>
            <w:r w:rsidRPr="00F27459">
              <w:t xml:space="preserve">  or  </w:t>
            </w:r>
            <w:r w:rsidRPr="00F27459">
              <w:rPr>
                <w:position w:val="-22"/>
              </w:rPr>
              <w:object w:dxaOrig="1260" w:dyaOrig="580" w14:anchorId="693031A0">
                <v:shape id="_x0000_i1199" type="#_x0000_t75" style="width:63.15pt;height:29.2pt" o:ole="">
                  <v:imagedata r:id="rId209" o:title=""/>
                </v:shape>
                <o:OLEObject Type="Embed" ProgID="Equation.DSMT4" ShapeID="_x0000_i1199" DrawAspect="Content" ObjectID="_1586594415" r:id="rId21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977" w:type="dxa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50"/>
              </w:rPr>
              <w:object w:dxaOrig="1160" w:dyaOrig="880" w14:anchorId="00070A33">
                <v:shape id="_x0000_i1207" type="#_x0000_t75" style="width:57.75pt;height:44.15pt" o:ole="">
                  <v:imagedata r:id="rId211" o:title=""/>
                </v:shape>
                <o:OLEObject Type="Embed" ProgID="Equation.DSMT4" ShapeID="_x0000_i1207" DrawAspect="Content" ObjectID="_1586594416" r:id="rId212"/>
              </w:object>
            </w:r>
          </w:p>
        </w:tc>
        <w:tc>
          <w:tcPr>
            <w:tcW w:w="4394" w:type="dxa"/>
            <w:gridSpan w:val="5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 xml:space="preserve">Attempts their </w:t>
            </w:r>
            <w:r w:rsidRPr="00F27459">
              <w:rPr>
                <w:position w:val="-22"/>
              </w:rPr>
              <w:object w:dxaOrig="320" w:dyaOrig="580" w14:anchorId="291EEE2B">
                <v:shape id="_x0000_i1208" type="#_x0000_t75" style="width:16.3pt;height:29.2pt" o:ole="">
                  <v:imagedata r:id="rId213" o:title=""/>
                </v:shape>
                <o:OLEObject Type="Embed" ProgID="Equation.DSMT4" ShapeID="_x0000_i1208" DrawAspect="Content" ObjectID="_1586594417" r:id="rId214"/>
              </w:object>
            </w:r>
            <w:r w:rsidRPr="00F27459">
              <w:t xml:space="preserve"> divided by their </w:t>
            </w:r>
            <w:r w:rsidRPr="00F27459">
              <w:rPr>
                <w:position w:val="-22"/>
              </w:rPr>
              <w:object w:dxaOrig="380" w:dyaOrig="580" w14:anchorId="22A39E79">
                <v:shape id="_x0000_i1209" type="#_x0000_t75" style="width:19pt;height:29.2pt" o:ole="">
                  <v:imagedata r:id="rId215" o:title=""/>
                </v:shape>
                <o:OLEObject Type="Embed" ProgID="Equation.DSMT4" ShapeID="_x0000_i1209" DrawAspect="Content" ObjectID="_1586594418" r:id="rId216"/>
              </w:object>
            </w:r>
            <w:r w:rsidRPr="00F27459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t xml:space="preserve">At </w:t>
            </w:r>
            <w:r w:rsidRPr="00F27459">
              <w:rPr>
                <w:i/>
              </w:rPr>
              <w:t>A</w:t>
            </w:r>
            <w:r w:rsidRPr="00F27459">
              <w:t xml:space="preserve">, </w:t>
            </w:r>
            <w:r w:rsidRPr="00F27459">
              <w:rPr>
                <w:position w:val="-10"/>
              </w:rPr>
              <w:object w:dxaOrig="740" w:dyaOrig="300" w14:anchorId="0573DDB2">
                <v:shape id="_x0000_i1200" type="#_x0000_t75" style="width:36.7pt;height:14.95pt" o:ole="">
                  <v:imagedata r:id="rId217" o:title=""/>
                </v:shape>
                <o:OLEObject Type="Embed" ProgID="Equation.DSMT4" ShapeID="_x0000_i1200" DrawAspect="Content" ObjectID="_1586594419" r:id="rId218"/>
              </w:object>
            </w:r>
            <w:r w:rsidRPr="00F27459">
              <w:t xml:space="preserve"> so </w:t>
            </w:r>
            <w:r w:rsidRPr="00F27459">
              <w:rPr>
                <w:position w:val="-22"/>
              </w:rPr>
              <w:object w:dxaOrig="2940" w:dyaOrig="580" w14:anchorId="490CA6F7">
                <v:shape id="_x0000_i1201" type="#_x0000_t75" style="width:146.7pt;height:29.2pt" o:ole="">
                  <v:imagedata r:id="rId219" o:title=""/>
                </v:shape>
                <o:OLEObject Type="Embed" ProgID="Equation.DSMT4" ShapeID="_x0000_i1201" DrawAspect="Content" ObjectID="_1586594420" r:id="rId220"/>
              </w:object>
            </w:r>
            <w:r w:rsidRPr="00F27459">
              <w:t xml:space="preserve"> </w:t>
            </w:r>
            <w:r w:rsidRPr="00F27459">
              <w:rPr>
                <w:position w:val="-4"/>
              </w:rPr>
              <w:object w:dxaOrig="180" w:dyaOrig="260" w14:anchorId="056E3F81">
                <v:shape id="_x0000_i1202" type="#_x0000_t75" style="width:8.85pt;height:12.9pt" o:ole="">
                  <v:imagedata r:id="rId221" o:title=""/>
                </v:shape>
                <o:OLEObject Type="Embed" ProgID="Equation.DSMT4" ShapeID="_x0000_i1202" DrawAspect="Content" ObjectID="_1586594421" r:id="rId222"/>
              </w:object>
            </w:r>
          </w:p>
        </w:tc>
        <w:tc>
          <w:tcPr>
            <w:tcW w:w="3827" w:type="dxa"/>
            <w:gridSpan w:val="4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 xml:space="preserve">Applies </w:t>
            </w:r>
            <w:r w:rsidRPr="00F27459">
              <w:rPr>
                <w:position w:val="-10"/>
              </w:rPr>
              <w:object w:dxaOrig="680" w:dyaOrig="300" w14:anchorId="7186EF4F">
                <v:shape id="_x0000_i1203" type="#_x0000_t75" style="width:33.95pt;height:14.95pt" o:ole="">
                  <v:imagedata r:id="rId223" o:title=""/>
                </v:shape>
                <o:OLEObject Type="Embed" ProgID="Equation.DSMT4" ShapeID="_x0000_i1203" DrawAspect="Content" ObjectID="_1586594422" r:id="rId224"/>
              </w:object>
            </w:r>
            <w:r w:rsidRPr="00F27459">
              <w:t xml:space="preserve"> and  </w:t>
            </w:r>
            <w:r w:rsidRPr="00F27459">
              <w:rPr>
                <w:position w:val="-26"/>
              </w:rPr>
              <w:object w:dxaOrig="1300" w:dyaOrig="620" w14:anchorId="6097936C">
                <v:shape id="_x0000_i1204" type="#_x0000_t75" style="width:65.2pt;height:31.25pt" o:ole="">
                  <v:imagedata r:id="rId225" o:title=""/>
                </v:shape>
                <o:OLEObject Type="Embed" ProgID="Equation.DSMT4" ShapeID="_x0000_i1204" DrawAspect="Content" ObjectID="_1586594423" r:id="rId2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rPr>
                <w:position w:val="-22"/>
              </w:rPr>
              <w:object w:dxaOrig="1880" w:dyaOrig="580" w14:anchorId="18B1E2CB">
                <v:shape id="_x0000_i1205" type="#_x0000_t75" style="width:93.75pt;height:29.2pt" o:ole="">
                  <v:imagedata r:id="rId227" o:title=""/>
                </v:shape>
                <o:OLEObject Type="Embed" ProgID="Equation.DSMT4" ShapeID="_x0000_i1205" DrawAspect="Content" ObjectID="_1586594424" r:id="rId228"/>
              </w:object>
            </w:r>
            <w:r w:rsidRPr="00F27459">
              <w:t xml:space="preserve">    </w:t>
            </w:r>
            <w:proofErr w:type="gramStart"/>
            <w:r w:rsidRPr="00F27459">
              <w:t>or</w:t>
            </w:r>
            <w:proofErr w:type="gramEnd"/>
            <w:r w:rsidRPr="00F27459">
              <w:t xml:space="preserve">  </w:t>
            </w:r>
            <w:r w:rsidRPr="00F27459">
              <w:rPr>
                <w:position w:val="-22"/>
              </w:rPr>
              <w:object w:dxaOrig="1480" w:dyaOrig="580" w14:anchorId="7B56534B">
                <v:shape id="_x0000_i1206" type="#_x0000_t75" style="width:74.05pt;height:29.2pt" o:ole="">
                  <v:imagedata r:id="rId229" o:title=""/>
                </v:shape>
                <o:OLEObject Type="Embed" ProgID="Equation.DSMT4" ShapeID="_x0000_i1206" DrawAspect="Content" ObjectID="_1586594425" r:id="rId230"/>
              </w:object>
            </w:r>
            <w:r w:rsidRPr="00F27459">
              <w:t xml:space="preserve"> </w:t>
            </w:r>
            <w:proofErr w:type="spellStart"/>
            <w:r w:rsidRPr="00F27459">
              <w:t>or</w:t>
            </w:r>
            <w:proofErr w:type="spellEnd"/>
            <w:r w:rsidRPr="00F27459">
              <w:t xml:space="preserve"> equivalent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</w:p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 xml:space="preserve">M1 A1 </w:t>
            </w:r>
            <w:proofErr w:type="spellStart"/>
            <w:r w:rsidRPr="00F27459">
              <w:t>oe</w:t>
            </w:r>
            <w:proofErr w:type="spellEnd"/>
            <w:r w:rsidRPr="00F27459">
              <w:t xml:space="preserve"> </w:t>
            </w:r>
            <w:proofErr w:type="spellStart"/>
            <w:r w:rsidRPr="00F27459">
              <w:t>cso</w:t>
            </w:r>
            <w:proofErr w:type="spellEnd"/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Pr="00F27459" w:rsidRDefault="004801B5" w:rsidP="004801B5">
            <w:pPr>
              <w:spacing w:before="40" w:after="40"/>
              <w:jc w:val="right"/>
              <w:rPr>
                <w:b/>
              </w:rPr>
            </w:pPr>
            <w:r w:rsidRPr="00F27459">
              <w:rPr>
                <w:b/>
              </w:rPr>
              <w:t>(5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Pr="00F27459">
              <w:rPr>
                <w:b/>
              </w:rPr>
              <w:t>(d)</w:t>
            </w:r>
          </w:p>
        </w:tc>
        <w:tc>
          <w:tcPr>
            <w:tcW w:w="2977" w:type="dxa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26"/>
              </w:rPr>
              <w:object w:dxaOrig="2740" w:dyaOrig="639" w14:anchorId="11627552">
                <v:shape id="_x0000_i1108" type="#_x0000_t75" style="width:137.2pt;height:31.9pt" o:ole="">
                  <v:imagedata r:id="rId231" o:title=""/>
                </v:shape>
                <o:OLEObject Type="Embed" ProgID="Equation.DSMT4" ShapeID="_x0000_i1108" DrawAspect="Content" ObjectID="_1586594426" r:id="rId232"/>
              </w:object>
            </w:r>
          </w:p>
        </w:tc>
        <w:tc>
          <w:tcPr>
            <w:tcW w:w="4394" w:type="dxa"/>
            <w:gridSpan w:val="5"/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 xml:space="preserve">Complete substitution for both </w:t>
            </w:r>
            <w:r w:rsidRPr="00F27459">
              <w:rPr>
                <w:position w:val="-10"/>
              </w:rPr>
              <w:object w:dxaOrig="200" w:dyaOrig="240" w14:anchorId="093B945F">
                <v:shape id="_x0000_i1109" type="#_x0000_t75" style="width:10.2pt;height:12.25pt" o:ole="">
                  <v:imagedata r:id="rId233" o:title=""/>
                </v:shape>
                <o:OLEObject Type="Embed" ProgID="Equation.DSMT4" ShapeID="_x0000_i1109" DrawAspect="Content" ObjectID="_1586594427" r:id="rId234"/>
              </w:object>
            </w:r>
            <w:r w:rsidRPr="00F27459">
              <w:t xml:space="preserve"> and</w:t>
            </w:r>
            <w:r w:rsidRPr="00F27459">
              <w:rPr>
                <w:position w:val="-6"/>
              </w:rPr>
              <w:object w:dxaOrig="279" w:dyaOrig="260" w14:anchorId="4DB7C239">
                <v:shape id="_x0000_i1110" type="#_x0000_t75" style="width:14.25pt;height:12.9pt" o:ole="">
                  <v:imagedata r:id="rId235" o:title=""/>
                </v:shape>
                <o:OLEObject Type="Embed" ProgID="Equation.DSMT4" ShapeID="_x0000_i1110" DrawAspect="Content" ObjectID="_1586594428" r:id="rId236"/>
              </w:object>
            </w:r>
            <w:r w:rsidRPr="00F2745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10"/>
              </w:rPr>
              <w:object w:dxaOrig="3320" w:dyaOrig="300" w14:anchorId="1E38E35C">
                <v:shape id="_x0000_i1111" type="#_x0000_t75" style="width:165.75pt;height:14.95pt" o:ole="">
                  <v:imagedata r:id="rId237" o:title=""/>
                </v:shape>
                <o:OLEObject Type="Embed" ProgID="Equation.DSMT4" ShapeID="_x0000_i1111" DrawAspect="Content" ObjectID="_1586594429" r:id="rId2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30"/>
              </w:rPr>
              <w:object w:dxaOrig="2560" w:dyaOrig="700" w14:anchorId="1957FC47">
                <v:shape id="_x0000_i1112" type="#_x0000_t75" style="width:127.7pt;height:35.3pt" o:ole="">
                  <v:imagedata r:id="rId239" o:title=""/>
                </v:shape>
                <o:OLEObject Type="Embed" ProgID="Equation.DSMT4" ShapeID="_x0000_i1112" DrawAspect="Content" ObjectID="_1586594430" r:id="rId240"/>
              </w:object>
            </w:r>
          </w:p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t xml:space="preserve">Either </w:t>
            </w:r>
            <w:r w:rsidRPr="00F27459">
              <w:rPr>
                <w:position w:val="-22"/>
              </w:rPr>
              <w:object w:dxaOrig="900" w:dyaOrig="600" w14:anchorId="5F75F147">
                <v:shape id="_x0000_i1113" type="#_x0000_t75" style="width:44.85pt;height:29.9pt" o:ole="">
                  <v:imagedata r:id="rId241" o:title=""/>
                </v:shape>
                <o:OLEObject Type="Embed" ProgID="Equation.DSMT4" ShapeID="_x0000_i1113" DrawAspect="Content" ObjectID="_1586594431" r:id="rId242"/>
              </w:object>
            </w:r>
            <w:r>
              <w:t xml:space="preserve"> o</w:t>
            </w:r>
            <w:r w:rsidRPr="00F27459">
              <w:t xml:space="preserve">r </w:t>
            </w:r>
            <w:r w:rsidRPr="00F27459">
              <w:rPr>
                <w:position w:val="-28"/>
              </w:rPr>
              <w:object w:dxaOrig="2200" w:dyaOrig="660" w14:anchorId="4AB6278E">
                <v:shape id="_x0000_i1114" type="#_x0000_t75" style="width:110.05pt;height:33.3pt" o:ole="">
                  <v:imagedata r:id="rId243" o:title=""/>
                </v:shape>
                <o:OLEObject Type="Embed" ProgID="Equation.DSMT4" ShapeID="_x0000_i1114" DrawAspect="Content" ObjectID="_1586594432" r:id="rId244"/>
              </w:object>
            </w:r>
            <w:r>
              <w:t xml:space="preserve"> </w:t>
            </w:r>
            <w:proofErr w:type="spellStart"/>
            <w:r w:rsidRPr="00F27459">
              <w:t>or</w:t>
            </w:r>
            <w:proofErr w:type="spellEnd"/>
            <w:r w:rsidRPr="00F27459">
              <w:t xml:space="preserve">  </w:t>
            </w:r>
            <w:r w:rsidRPr="00F27459">
              <w:rPr>
                <w:position w:val="-16"/>
              </w:rPr>
              <w:object w:dxaOrig="2520" w:dyaOrig="420" w14:anchorId="4918489A">
                <v:shape id="_x0000_i1115" type="#_x0000_t75" style="width:126.35pt;height:21.05pt" o:ole="">
                  <v:imagedata r:id="rId245" o:title=""/>
                </v:shape>
                <o:OLEObject Type="Embed" ProgID="Equation.DSMT4" ShapeID="_x0000_i1115" DrawAspect="Content" ObjectID="_1586594433" r:id="rId24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M1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rPr>
                <w:position w:val="-22"/>
              </w:rPr>
              <w:object w:dxaOrig="1760" w:dyaOrig="600" w14:anchorId="18C9C704">
                <v:shape id="_x0000_i1107" type="#_x0000_t75" style="width:88.3pt;height:29.9pt" o:ole="">
                  <v:imagedata r:id="rId247" o:title=""/>
                </v:shape>
                <o:OLEObject Type="Embed" ProgID="Equation.DSMT4" ShapeID="_x0000_i1107" DrawAspect="Content" ObjectID="_1586594434" r:id="rId24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36"/>
              </w:rPr>
              <w:object w:dxaOrig="4300" w:dyaOrig="820" w14:anchorId="64A35F3A">
                <v:shape id="_x0000_i1106" type="#_x0000_t75" style="width:215.3pt;height:40.75pt" o:ole="">
                  <v:imagedata r:id="rId249" o:title=""/>
                </v:shape>
                <o:OLEObject Type="Embed" ProgID="Equation.DSMT4" ShapeID="_x0000_i1106" DrawAspect="Content" ObjectID="_1586594435" r:id="rId25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</w:tcPr>
          <w:p w:rsidR="004801B5" w:rsidRPr="00F27459" w:rsidRDefault="004801B5" w:rsidP="004801B5">
            <w:pPr>
              <w:spacing w:before="40" w:after="40"/>
              <w:jc w:val="right"/>
              <w:rPr>
                <w:b/>
              </w:rPr>
            </w:pPr>
            <w:r w:rsidRPr="00F27459">
              <w:rPr>
                <w:b/>
              </w:rPr>
              <w:t>Depends on the previous method mark.</w:t>
            </w:r>
          </w:p>
          <w:p w:rsidR="004801B5" w:rsidRPr="00F27459" w:rsidRDefault="004801B5" w:rsidP="004801B5">
            <w:pPr>
              <w:spacing w:before="40" w:after="40"/>
              <w:jc w:val="right"/>
              <w:rPr>
                <w:b/>
              </w:rPr>
            </w:pPr>
            <w:r w:rsidRPr="00F27459">
              <w:t xml:space="preserve">Substitutes their changed limits in </w:t>
            </w:r>
            <w:r w:rsidRPr="00F27459">
              <w:rPr>
                <w:i/>
              </w:rPr>
              <w:t>t</w:t>
            </w:r>
            <w:r w:rsidRPr="00F27459">
              <w:t xml:space="preserve"> and subtracts either way round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dM1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544" w:type="dxa"/>
            <w:gridSpan w:val="2"/>
          </w:tcPr>
          <w:p w:rsidR="004801B5" w:rsidRPr="00F27459" w:rsidRDefault="004801B5" w:rsidP="004801B5">
            <w:pPr>
              <w:spacing w:before="40" w:after="40"/>
            </w:pPr>
            <w:r w:rsidRPr="00F27459">
              <w:rPr>
                <w:position w:val="-22"/>
              </w:rPr>
              <w:object w:dxaOrig="2840" w:dyaOrig="580" w14:anchorId="12D10135">
                <v:shape id="_x0000_i1104" type="#_x0000_t75" style="width:141.95pt;height:29.2pt" o:ole="">
                  <v:imagedata r:id="rId251" o:title=""/>
                </v:shape>
                <o:OLEObject Type="Embed" ProgID="Equation.DSMT4" ShapeID="_x0000_i1104" DrawAspect="Content" ObjectID="_1586594436" r:id="rId252"/>
              </w:object>
            </w:r>
          </w:p>
        </w:tc>
        <w:tc>
          <w:tcPr>
            <w:tcW w:w="3827" w:type="dxa"/>
            <w:gridSpan w:val="4"/>
          </w:tcPr>
          <w:p w:rsidR="004801B5" w:rsidRPr="00F27459" w:rsidRDefault="004801B5" w:rsidP="004801B5">
            <w:pPr>
              <w:spacing w:before="40" w:after="40"/>
              <w:jc w:val="right"/>
            </w:pPr>
            <w:r w:rsidRPr="00F27459">
              <w:rPr>
                <w:position w:val="-22"/>
              </w:rPr>
              <w:object w:dxaOrig="900" w:dyaOrig="580" w14:anchorId="77280D7E">
                <v:shape id="_x0000_i1105" type="#_x0000_t75" style="width:44.85pt;height:29.2pt" o:ole="">
                  <v:imagedata r:id="rId253" o:title=""/>
                </v:shape>
                <o:OLEObject Type="Embed" ProgID="Equation.DSMT4" ShapeID="_x0000_i1105" DrawAspect="Content" ObjectID="_1586594437" r:id="rId254"/>
              </w:object>
            </w:r>
            <w:r w:rsidRPr="00F27459">
              <w:t xml:space="preserve"> </w:t>
            </w:r>
            <w:proofErr w:type="gramStart"/>
            <w:r w:rsidRPr="00F27459">
              <w:t>or</w:t>
            </w:r>
            <w:proofErr w:type="gramEnd"/>
            <w:r w:rsidRPr="00F27459">
              <w:t xml:space="preserve"> equivalent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center"/>
            </w:pPr>
            <w:r w:rsidRPr="00F27459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</w:tcPr>
          <w:p w:rsidR="004801B5" w:rsidRPr="00F27459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Pr="00F27459" w:rsidRDefault="004801B5" w:rsidP="004801B5">
            <w:pPr>
              <w:spacing w:before="40" w:after="40"/>
              <w:jc w:val="right"/>
              <w:rPr>
                <w:b/>
              </w:rPr>
            </w:pPr>
            <w:r w:rsidRPr="00F27459">
              <w:rPr>
                <w:b/>
              </w:rPr>
              <w:t>(6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F27459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</w:tcPr>
          <w:p w:rsidR="004801B5" w:rsidRPr="00F27459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F27459" w:rsidRDefault="004801B5" w:rsidP="004801B5">
            <w:pPr>
              <w:spacing w:before="40" w:after="40"/>
              <w:jc w:val="right"/>
              <w:rPr>
                <w:b/>
              </w:rPr>
            </w:pPr>
            <w:r w:rsidRPr="00F27459">
              <w:rPr>
                <w:b/>
              </w:rPr>
              <w:t>(16 marks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C924F0" w:rsidRDefault="004801B5" w:rsidP="004801B5">
            <w:pPr>
              <w:pageBreakBefore/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lastRenderedPageBreak/>
              <w:t>10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3700" w:dyaOrig="600">
                <v:shape id="_x0000_i1116" type="#_x0000_t75" style="width:184.1pt;height:29.9pt" o:ole="">
                  <v:imagedata r:id="rId255" o:title=""/>
                </v:shape>
                <o:OLEObject Type="Embed" ProgID="Equation.DSMT4" ShapeID="_x0000_i1116" DrawAspect="Content" ObjectID="_1586594438" r:id="rId2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1160" w:dyaOrig="600" w14:anchorId="6E864BC8">
                <v:shape id="_x0000_i1117" type="#_x0000_t75" style="width:57.75pt;height:29.9pt" o:ole="">
                  <v:imagedata r:id="rId257" o:title=""/>
                </v:shape>
                <o:OLEObject Type="Embed" ProgID="Equation.DSMT4" ShapeID="_x0000_i1117" DrawAspect="Content" ObjectID="_1586594439" r:id="rId2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4"/>
              </w:rPr>
              <w:object w:dxaOrig="4260" w:dyaOrig="600" w14:anchorId="3C0AE903">
                <v:shape id="_x0000_i1118" type="#_x0000_t75" style="width:212.6pt;height:29.9pt" o:ole="">
                  <v:imagedata r:id="rId259" o:title=""/>
                </v:shape>
                <o:OLEObject Type="Embed" ProgID="Equation.DSMT4" ShapeID="_x0000_i1118" DrawAspect="Content" ObjectID="_1586594440" r:id="rId2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4780" w:dyaOrig="540" w14:anchorId="714AAFFC">
                <v:shape id="_x0000_i1119" type="#_x0000_t75" style="width:239.1pt;height:27.15pt" o:ole="">
                  <v:imagedata r:id="rId261" o:title=""/>
                </v:shape>
                <o:OLEObject Type="Embed" ProgID="Equation.DSMT4" ShapeID="_x0000_i1119" DrawAspect="Content" ObjectID="_1586594441" r:id="rId26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3920" w:dyaOrig="540" w14:anchorId="2B8E4A81">
                <v:shape id="_x0000_i1120" type="#_x0000_t75" style="width:182.7pt;height:24.45pt" o:ole="">
                  <v:imagedata r:id="rId263" o:title=""/>
                </v:shape>
                <o:OLEObject Type="Embed" ProgID="Equation.DSMT4" ShapeID="_x0000_i1120" DrawAspect="Content" ObjectID="_1586594442" r:id="rId26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2880" w:dyaOrig="560" w14:anchorId="2F23DC4D">
                <v:shape id="_x0000_i1121" type="#_x0000_t75" style="width:134.5pt;height:26.5pt" o:ole="">
                  <v:imagedata r:id="rId265" o:title=""/>
                </v:shape>
                <o:OLEObject Type="Embed" ProgID="Equation.DSMT4" ShapeID="_x0000_i1121" DrawAspect="Content" ObjectID="_1586594443" r:id="rId2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3240" w:dyaOrig="560" w14:anchorId="2FFAAB02">
                <v:shape id="_x0000_i1122" type="#_x0000_t75" style="width:150.1pt;height:26.5pt" o:ole="">
                  <v:imagedata r:id="rId267" o:title=""/>
                </v:shape>
                <o:OLEObject Type="Embed" ProgID="Equation.DSMT4" ShapeID="_x0000_i1122" DrawAspect="Content" ObjectID="_1586594444" r:id="rId268"/>
              </w:object>
            </w:r>
            <w:r w:rsidRPr="00C924F0">
              <w:rPr>
                <w:position w:val="-22"/>
              </w:rPr>
              <w:object w:dxaOrig="2660" w:dyaOrig="560" w14:anchorId="3E7F27D2">
                <v:shape id="_x0000_i1123" type="#_x0000_t75" style="width:123.6pt;height:26.5pt" o:ole="">
                  <v:imagedata r:id="rId269" o:title=""/>
                </v:shape>
                <o:OLEObject Type="Embed" ProgID="Equation.DSMT4" ShapeID="_x0000_i1123" DrawAspect="Content" ObjectID="_1586594445" r:id="rId27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1400" w:dyaOrig="560" w14:anchorId="171B0222">
                <v:shape id="_x0000_i1124" type="#_x0000_t75" style="width:64.55pt;height:26.5pt" o:ole="">
                  <v:imagedata r:id="rId271" o:title=""/>
                </v:shape>
                <o:OLEObject Type="Embed" ProgID="Equation.DSMT4" ShapeID="_x0000_i1124" DrawAspect="Content" ObjectID="_1586594446" r:id="rId272"/>
              </w:object>
            </w:r>
            <w:r w:rsidRPr="00C924F0">
              <w:t xml:space="preserve">,  </w:t>
            </w:r>
            <w:r w:rsidRPr="00C924F0">
              <w:rPr>
                <w:position w:val="-12"/>
              </w:rPr>
              <w:object w:dxaOrig="720" w:dyaOrig="360" w14:anchorId="022D7EF0">
                <v:shape id="_x0000_i1125" type="#_x0000_t75" style="width:36pt;height:18.35pt" o:ole="">
                  <v:imagedata r:id="rId273" o:title=""/>
                </v:shape>
                <o:OLEObject Type="Embed" ProgID="Equation.DSMT4" ShapeID="_x0000_i1125" DrawAspect="Content" ObjectID="_1586594447" r:id="rId27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24F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t xml:space="preserve">        </w:t>
            </w:r>
            <w:r w:rsidRPr="00C924F0">
              <w:rPr>
                <w:position w:val="-26"/>
              </w:rPr>
              <w:object w:dxaOrig="5220" w:dyaOrig="640" w14:anchorId="033E1664">
                <v:shape id="_x0000_i1126" type="#_x0000_t75" style="width:260.85pt;height:32.6pt" o:ole="">
                  <v:imagedata r:id="rId275" o:title=""/>
                </v:shape>
                <o:OLEObject Type="Embed" ProgID="Equation.DSMT4" ShapeID="_x0000_i1126" DrawAspect="Content" ObjectID="_1586594448" r:id="rId276"/>
              </w:object>
            </w:r>
          </w:p>
          <w:p w:rsidR="004801B5" w:rsidRPr="00C924F0" w:rsidRDefault="004801B5" w:rsidP="004801B5">
            <w:pPr>
              <w:spacing w:before="40" w:after="40"/>
            </w:pPr>
            <w:r w:rsidRPr="00C924F0">
              <w:rPr>
                <w:b/>
              </w:rPr>
              <w:t xml:space="preserve">and </w:t>
            </w:r>
            <w:r w:rsidRPr="00C924F0">
              <w:t xml:space="preserve"> </w:t>
            </w:r>
            <w:r w:rsidRPr="00C924F0">
              <w:rPr>
                <w:position w:val="-26"/>
              </w:rPr>
              <w:object w:dxaOrig="4580" w:dyaOrig="640" w14:anchorId="7FEDBD16">
                <v:shape id="_x0000_i1127" type="#_x0000_t75" style="width:228.25pt;height:32.6pt" o:ole="">
                  <v:imagedata r:id="rId277" o:title=""/>
                </v:shape>
                <o:OLEObject Type="Embed" ProgID="Equation.DSMT4" ShapeID="_x0000_i1127" DrawAspect="Content" ObjectID="_1586594449" r:id="rId27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5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10(b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8"/>
              </w:rPr>
              <w:object w:dxaOrig="4220" w:dyaOrig="680">
                <v:shape id="_x0000_i1128" type="#_x0000_t75" style="width:195.6pt;height:32.6pt" o:ole="">
                  <v:imagedata r:id="rId279" o:title=""/>
                </v:shape>
                <o:OLEObject Type="Embed" ProgID="Equation.DSMT4" ShapeID="_x0000_i1128" DrawAspect="Content" ObjectID="_1586594450" r:id="rId2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8"/>
              </w:rPr>
              <w:object w:dxaOrig="2060" w:dyaOrig="680" w14:anchorId="790FF803">
                <v:shape id="_x0000_i1129" type="#_x0000_t75" style="width:95.75pt;height:32.6pt" o:ole="">
                  <v:imagedata r:id="rId281" o:title=""/>
                </v:shape>
                <o:OLEObject Type="Embed" ProgID="Equation.DSMT4" ShapeID="_x0000_i1129" DrawAspect="Content" ObjectID="_1586594451" r:id="rId2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24F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36"/>
              </w:rPr>
              <w:object w:dxaOrig="3620" w:dyaOrig="840" w14:anchorId="4D107508">
                <v:shape id="_x0000_i1130" type="#_x0000_t75" style="width:180.7pt;height:42.1pt" o:ole="">
                  <v:imagedata r:id="rId283" o:title=""/>
                </v:shape>
                <o:OLEObject Type="Embed" ProgID="Equation.DSMT4" ShapeID="_x0000_i1130" DrawAspect="Content" ObjectID="_1586594452" r:id="rId284"/>
              </w:object>
            </w:r>
          </w:p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8"/>
              </w:rPr>
              <w:object w:dxaOrig="4440" w:dyaOrig="680" w14:anchorId="0B6689DA">
                <v:shape id="_x0000_i1131" type="#_x0000_t75" style="width:222.1pt;height:34.65pt" o:ole="">
                  <v:imagedata r:id="rId285" o:title=""/>
                </v:shape>
                <o:OLEObject Type="Embed" ProgID="Equation.DSMT4" ShapeID="_x0000_i1131" DrawAspect="Content" ObjectID="_1586594453" r:id="rId28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32"/>
              </w:rPr>
              <w:object w:dxaOrig="3400" w:dyaOrig="760" w14:anchorId="4BB84596">
                <v:shape id="_x0000_i1132" type="#_x0000_t75" style="width:169.15pt;height:38.05pt" o:ole="">
                  <v:imagedata r:id="rId287" o:title=""/>
                </v:shape>
                <o:OLEObject Type="Embed" ProgID="Equation.DSMT4" ShapeID="_x0000_i1132" DrawAspect="Content" ObjectID="_1586594454" r:id="rId2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A1</w:t>
            </w:r>
          </w:p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  <w:proofErr w:type="spellStart"/>
            <w:r w:rsidRPr="00C924F0">
              <w:rPr>
                <w:b/>
              </w:rPr>
              <w:t>cao</w:t>
            </w:r>
            <w:proofErr w:type="spellEnd"/>
            <w:r w:rsidRPr="00C924F0">
              <w:rPr>
                <w:b/>
              </w:rPr>
              <w:t xml:space="preserve"> </w:t>
            </w:r>
            <w:proofErr w:type="spellStart"/>
            <w:r w:rsidRPr="00C924F0">
              <w:rPr>
                <w:b/>
              </w:rPr>
              <w:t>cso</w:t>
            </w:r>
            <w:proofErr w:type="spellEnd"/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3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8 marks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0B6F85" w:rsidRDefault="004801B5" w:rsidP="004801B5">
            <w:pPr>
              <w:pageBreakBefore/>
              <w:spacing w:before="40" w:after="40"/>
              <w:jc w:val="center"/>
              <w:rPr>
                <w:b/>
              </w:rPr>
            </w:pPr>
            <w:r w:rsidRPr="000B6F85">
              <w:rPr>
                <w:b/>
              </w:rPr>
              <w:lastRenderedPageBreak/>
              <w:t>11(a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rPr>
                <w:b/>
                <w:position w:val="-22"/>
              </w:rPr>
              <w:object w:dxaOrig="3340" w:dyaOrig="580" w14:anchorId="0B653367">
                <v:shape id="_x0000_i1150" type="#_x0000_t75" style="width:167.1pt;height:29.2pt" o:ole="">
                  <v:imagedata r:id="rId289" o:title=""/>
                </v:shape>
                <o:OLEObject Type="Embed" ProgID="Equation.DSMT4" ShapeID="_x0000_i1150" DrawAspect="Content" ObjectID="_1586594455" r:id="rId290"/>
              </w:object>
            </w:r>
            <w:r w:rsidRPr="000B6F85">
              <w:rPr>
                <w:b/>
              </w:rPr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Pr="000B6F85" w:rsidRDefault="004801B5" w:rsidP="004801B5">
            <w:pPr>
              <w:spacing w:before="40" w:after="40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rPr>
                <w:b/>
              </w:rPr>
            </w:pPr>
            <w:r w:rsidRPr="000B6F85">
              <w:rPr>
                <w:position w:val="-12"/>
              </w:rPr>
              <w:object w:dxaOrig="1359" w:dyaOrig="360" w14:anchorId="381DC876">
                <v:shape id="_x0000_i1151" type="#_x0000_t75" style="width:67.9pt;height:18.35pt" o:ole="">
                  <v:imagedata r:id="rId291" o:title=""/>
                </v:shape>
                <o:OLEObject Type="Embed" ProgID="Equation.DSMT4" ShapeID="_x0000_i1151" DrawAspect="Content" ObjectID="_1586594456" r:id="rId292"/>
              </w:object>
            </w:r>
            <w:r w:rsidRPr="000B6F85">
              <w:rPr>
                <w:position w:val="-22"/>
              </w:rPr>
              <w:object w:dxaOrig="4280" w:dyaOrig="580" w14:anchorId="69A02F6E">
                <v:shape id="_x0000_i1152" type="#_x0000_t75" style="width:213.95pt;height:29.2pt" o:ole="">
                  <v:imagedata r:id="rId293" o:title=""/>
                </v:shape>
                <o:OLEObject Type="Embed" ProgID="Equation.DSMT4" ShapeID="_x0000_i1152" DrawAspect="Content" ObjectID="_1586594457" r:id="rId294"/>
              </w:object>
            </w:r>
          </w:p>
          <w:p w:rsidR="004801B5" w:rsidRPr="000B6F85" w:rsidRDefault="004801B5" w:rsidP="004801B5">
            <w:pPr>
              <w:spacing w:before="40" w:after="40"/>
            </w:pPr>
            <w:r w:rsidRPr="000B6F85">
              <w:rPr>
                <w:b/>
              </w:rPr>
              <w:t xml:space="preserve">       </w:t>
            </w:r>
            <w:r w:rsidRPr="000B6F85">
              <w:rPr>
                <w:b/>
                <w:position w:val="-26"/>
              </w:rPr>
              <w:object w:dxaOrig="2260" w:dyaOrig="639" w14:anchorId="414883A0">
                <v:shape id="_x0000_i1153" type="#_x0000_t75" style="width:113.45pt;height:31.9pt" o:ole="">
                  <v:imagedata r:id="rId295" o:title=""/>
                </v:shape>
                <o:OLEObject Type="Embed" ProgID="Equation.DSMT4" ShapeID="_x0000_i1153" DrawAspect="Content" ObjectID="_1586594458" r:id="rId296"/>
              </w:object>
            </w:r>
            <w:r w:rsidRPr="000B6F85">
              <w:rPr>
                <w:b/>
              </w:rPr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tabs>
                <w:tab w:val="center" w:pos="4320"/>
                <w:tab w:val="right" w:pos="8640"/>
              </w:tabs>
              <w:spacing w:before="40" w:after="40"/>
              <w:jc w:val="center"/>
            </w:pPr>
            <w:r w:rsidRPr="000B6F85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rPr>
                <w:b/>
              </w:rPr>
            </w:pPr>
            <w:r w:rsidRPr="000B6F85">
              <w:t xml:space="preserve">  so </w:t>
            </w:r>
            <w:r w:rsidRPr="000B6F85">
              <w:rPr>
                <w:position w:val="-22"/>
              </w:rPr>
              <w:object w:dxaOrig="1480" w:dyaOrig="620" w14:anchorId="2B1E5F58">
                <v:shape id="_x0000_i1154" type="#_x0000_t75" style="width:74.05pt;height:30.55pt" o:ole="">
                  <v:imagedata r:id="rId297" o:title=""/>
                </v:shape>
                <o:OLEObject Type="Embed" ProgID="Equation.DSMT4" ShapeID="_x0000_i1154" DrawAspect="Content" ObjectID="_1586594459" r:id="rId29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tabs>
                <w:tab w:val="center" w:pos="4320"/>
                <w:tab w:val="right" w:pos="8640"/>
              </w:tabs>
              <w:spacing w:before="40" w:after="40"/>
              <w:jc w:val="center"/>
            </w:pPr>
            <w:r w:rsidRPr="000B6F85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Pr="000B6F85" w:rsidRDefault="004801B5" w:rsidP="004801B5">
            <w:pPr>
              <w:spacing w:before="40" w:after="40"/>
              <w:jc w:val="right"/>
            </w:pPr>
            <w:r w:rsidRPr="000B6F85">
              <w:rPr>
                <w:b/>
              </w:rPr>
              <w:t>(2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  <w:r w:rsidRPr="000B6F85">
              <w:rPr>
                <w:b/>
              </w:rPr>
              <w:t>11(b)</w:t>
            </w: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rPr>
                <w:position w:val="-22"/>
              </w:rPr>
              <w:object w:dxaOrig="2079" w:dyaOrig="580" w14:anchorId="3D35FF87">
                <v:shape id="_x0000_i1155" type="#_x0000_t75" style="width:103.9pt;height:29.2pt" o:ole="">
                  <v:imagedata r:id="rId299" o:title=""/>
                </v:shape>
                <o:OLEObject Type="Embed" ProgID="Equation.DSMT4" ShapeID="_x0000_i1155" DrawAspect="Content" ObjectID="_1586594460" r:id="rId30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</w:pPr>
            <w:r w:rsidRPr="000B6F85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rPr>
                <w:position w:val="-26"/>
              </w:rPr>
              <w:object w:dxaOrig="4540" w:dyaOrig="639" w14:anchorId="2DB74053">
                <v:shape id="_x0000_i1156" type="#_x0000_t75" style="width:227.55pt;height:31.9pt" o:ole="">
                  <v:imagedata r:id="rId301" o:title=""/>
                </v:shape>
                <o:OLEObject Type="Embed" ProgID="Equation.DSMT4" ShapeID="_x0000_i1156" DrawAspect="Content" ObjectID="_1586594461" r:id="rId3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</w:pPr>
            <w:r w:rsidRPr="000B6F85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rPr>
                <w:position w:val="-22"/>
              </w:rPr>
              <w:object w:dxaOrig="2700" w:dyaOrig="540" w14:anchorId="47F4E33E">
                <v:shape id="_x0000_i1157" type="#_x0000_t75" style="width:135.15pt;height:27.15pt" o:ole="">
                  <v:imagedata r:id="rId303" o:title=""/>
                </v:shape>
                <o:OLEObject Type="Embed" ProgID="Equation.DSMT4" ShapeID="_x0000_i1157" DrawAspect="Content" ObjectID="_1586594462" r:id="rId30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  <w:r w:rsidRPr="000B6F85">
              <w:t>A1 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0B6F85">
              <w:rPr>
                <w:rFonts w:ascii="Times New Roman" w:hAnsi="Times New Roman"/>
                <w:position w:val="-26"/>
                <w:sz w:val="24"/>
                <w:szCs w:val="24"/>
              </w:rPr>
              <w:object w:dxaOrig="3540" w:dyaOrig="620" w14:anchorId="47088C9E">
                <v:shape id="_x0000_i1158" type="#_x0000_t75" style="width:177.3pt;height:30.55pt" o:ole="">
                  <v:imagedata r:id="rId305" o:title=""/>
                </v:shape>
                <o:OLEObject Type="Embed" ProgID="Equation.DSMT4" ShapeID="_x0000_i1158" DrawAspect="Content" ObjectID="_1586594463" r:id="rId30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</w:pPr>
            <w:r w:rsidRPr="000B6F85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Pr="000B6F85" w:rsidRDefault="004801B5" w:rsidP="004801B5">
            <w:pPr>
              <w:spacing w:before="40" w:after="40"/>
              <w:jc w:val="right"/>
            </w:pPr>
            <w:r w:rsidRPr="000B6F85">
              <w:rPr>
                <w:b/>
              </w:rPr>
              <w:t>(4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  <w:r w:rsidRPr="000B6F85">
              <w:rPr>
                <w:b/>
              </w:rPr>
              <w:t>11(c)</w:t>
            </w:r>
          </w:p>
        </w:tc>
        <w:tc>
          <w:tcPr>
            <w:tcW w:w="7371" w:type="dxa"/>
            <w:gridSpan w:val="6"/>
            <w:vMerge w:val="restart"/>
            <w:tcBorders>
              <w:top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rPr>
                <w:position w:val="-24"/>
              </w:rPr>
              <w:object w:dxaOrig="1480" w:dyaOrig="580" w14:anchorId="1AB158E3">
                <v:shape id="_x0000_i1167" type="#_x0000_t75" style="width:74.05pt;height:29.2pt" o:ole="">
                  <v:imagedata r:id="rId307" o:title=""/>
                </v:shape>
                <o:OLEObject Type="Embed" ProgID="Equation.DSMT4" ShapeID="_x0000_i1167" DrawAspect="Content" ObjectID="_1586594464" r:id="rId308"/>
              </w:object>
            </w:r>
            <w:r w:rsidRPr="000B6F85">
              <w:rPr>
                <w:position w:val="-16"/>
              </w:rPr>
              <w:object w:dxaOrig="2079" w:dyaOrig="420" w14:anchorId="20ABC5F9">
                <v:shape id="_x0000_i1168" type="#_x0000_t75" style="width:103.9pt;height:21.05pt" o:ole="">
                  <v:imagedata r:id="rId309" o:title=""/>
                </v:shape>
                <o:OLEObject Type="Embed" ProgID="Equation.DSMT4" ShapeID="_x0000_i1168" DrawAspect="Content" ObjectID="_1586594465" r:id="rId31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tabs>
                <w:tab w:val="center" w:pos="4320"/>
                <w:tab w:val="right" w:pos="8640"/>
              </w:tabs>
              <w:spacing w:before="40" w:after="40"/>
              <w:jc w:val="center"/>
            </w:pPr>
            <w:r w:rsidRPr="000B6F85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/>
            <w:tcBorders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tabs>
                <w:tab w:val="center" w:pos="4320"/>
                <w:tab w:val="right" w:pos="8640"/>
              </w:tabs>
              <w:spacing w:before="40" w:after="40"/>
              <w:jc w:val="center"/>
            </w:pPr>
            <w:r w:rsidRPr="000B6F85">
              <w:t>d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rPr>
                <w:b/>
              </w:rPr>
            </w:pPr>
            <w:r w:rsidRPr="000B6F85">
              <w:rPr>
                <w:position w:val="-10"/>
              </w:rPr>
              <w:object w:dxaOrig="1820" w:dyaOrig="300" w14:anchorId="0C081381">
                <v:shape id="_x0000_i1159" type="#_x0000_t75" style="width:91pt;height:14.95pt" o:ole="">
                  <v:imagedata r:id="rId311" o:title=""/>
                </v:shape>
                <o:OLEObject Type="Embed" ProgID="Equation.DSMT4" ShapeID="_x0000_i1159" DrawAspect="Content" ObjectID="_1586594466" r:id="rId312"/>
              </w:object>
            </w:r>
            <w:r w:rsidRPr="000B6F85">
              <w:rPr>
                <w:b/>
              </w:rPr>
              <w:t xml:space="preserve">                         or</w:t>
            </w:r>
            <w:r w:rsidRPr="000B6F85">
              <w:t xml:space="preserve">   </w:t>
            </w:r>
            <w:r w:rsidRPr="000B6F85">
              <w:rPr>
                <w:position w:val="-10"/>
              </w:rPr>
              <w:object w:dxaOrig="1820" w:dyaOrig="300" w14:anchorId="2CE10465">
                <v:shape id="_x0000_i1160" type="#_x0000_t75" style="width:91pt;height:14.95pt" o:ole="">
                  <v:imagedata r:id="rId313" o:title=""/>
                </v:shape>
                <o:OLEObject Type="Embed" ProgID="Equation.DSMT4" ShapeID="_x0000_i1160" DrawAspect="Content" ObjectID="_1586594467" r:id="rId31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tabs>
                <w:tab w:val="center" w:pos="4320"/>
                <w:tab w:val="right" w:pos="8640"/>
              </w:tabs>
              <w:spacing w:before="40" w:after="40"/>
              <w:jc w:val="center"/>
            </w:pPr>
            <w:r w:rsidRPr="000B6F85">
              <w:t>A1</w:t>
            </w:r>
          </w:p>
        </w:tc>
      </w:tr>
      <w:tr w:rsidR="004801B5" w:rsidRPr="00C924F0" w:rsidTr="000B6F85">
        <w:trPr>
          <w:trHeight w:val="998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 w:val="restart"/>
            <w:tcBorders>
              <w:top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t xml:space="preserve"> </w:t>
            </w:r>
            <w:r w:rsidRPr="000B6F85">
              <w:rPr>
                <w:position w:val="-24"/>
              </w:rPr>
              <w:object w:dxaOrig="1740" w:dyaOrig="580" w14:anchorId="04816D0A">
                <v:shape id="_x0000_i1170" type="#_x0000_t75" style="width:86.95pt;height:29.2pt" o:ole="">
                  <v:imagedata r:id="rId315" o:title=""/>
                </v:shape>
                <o:OLEObject Type="Embed" ProgID="Equation.DSMT4" ShapeID="_x0000_i1170" DrawAspect="Content" ObjectID="_1586594468" r:id="rId316"/>
              </w:object>
            </w:r>
            <w:r w:rsidRPr="000B6F85">
              <w:t xml:space="preserve"> </w:t>
            </w:r>
            <w:r w:rsidRPr="000B6F85">
              <w:rPr>
                <w:position w:val="-22"/>
              </w:rPr>
              <w:object w:dxaOrig="2180" w:dyaOrig="580" w14:anchorId="7440C822">
                <v:shape id="_x0000_i1171" type="#_x0000_t75" style="width:108.7pt;height:29.2pt" o:ole="">
                  <v:imagedata r:id="rId317" o:title=""/>
                </v:shape>
                <o:OLEObject Type="Embed" ProgID="Equation.DSMT4" ShapeID="_x0000_i1171" DrawAspect="Content" ObjectID="_1586594469" r:id="rId318"/>
              </w:object>
            </w:r>
          </w:p>
          <w:p w:rsidR="004801B5" w:rsidRPr="000B6F85" w:rsidRDefault="004801B5" w:rsidP="004801B5">
            <w:pPr>
              <w:spacing w:before="40" w:after="40"/>
            </w:pPr>
            <w:r w:rsidRPr="000B6F85">
              <w:t xml:space="preserve"> or    </w:t>
            </w:r>
            <w:r w:rsidRPr="000B6F85">
              <w:rPr>
                <w:position w:val="-22"/>
              </w:rPr>
              <w:object w:dxaOrig="440" w:dyaOrig="580" w14:anchorId="744AC6B2">
                <v:shape id="_x0000_i1172" type="#_x0000_t75" style="width:21.75pt;height:29.2pt" o:ole="">
                  <v:imagedata r:id="rId319" o:title=""/>
                </v:shape>
                <o:OLEObject Type="Embed" ProgID="Equation.DSMT4" ShapeID="_x0000_i1172" DrawAspect="Content" ObjectID="_1586594470" r:id="rId320"/>
              </w:object>
            </w:r>
            <w:r w:rsidRPr="000B6F85">
              <w:t xml:space="preserve">  where </w:t>
            </w:r>
            <w:r w:rsidRPr="000B6F85">
              <w:rPr>
                <w:position w:val="-10"/>
              </w:rPr>
              <w:object w:dxaOrig="880" w:dyaOrig="300" w14:anchorId="73B58EBA">
                <v:shape id="_x0000_i1173" type="#_x0000_t75" style="width:44.15pt;height:14.95pt" o:ole="">
                  <v:imagedata r:id="rId321" o:title=""/>
                </v:shape>
                <o:OLEObject Type="Embed" ProgID="Equation.DSMT4" ShapeID="_x0000_i1173" DrawAspect="Content" ObjectID="_1586594471" r:id="rId322"/>
              </w:object>
            </w:r>
            <w:r w:rsidRPr="000B6F85">
              <w:t xml:space="preserve"> </w:t>
            </w:r>
          </w:p>
          <w:p w:rsidR="004801B5" w:rsidRPr="000B6F85" w:rsidRDefault="004801B5" w:rsidP="004801B5">
            <w:pPr>
              <w:spacing w:before="40" w:after="40"/>
            </w:pPr>
            <w:r w:rsidRPr="000B6F85">
              <w:t xml:space="preserve">or  </w:t>
            </w:r>
            <w:r w:rsidRPr="000B6F85">
              <w:rPr>
                <w:position w:val="-22"/>
              </w:rPr>
              <w:object w:dxaOrig="440" w:dyaOrig="580" w14:anchorId="17315D59">
                <v:shape id="_x0000_i1174" type="#_x0000_t75" style="width:21.75pt;height:29.2pt" o:ole="">
                  <v:imagedata r:id="rId323" o:title=""/>
                </v:shape>
                <o:OLEObject Type="Embed" ProgID="Equation.DSMT4" ShapeID="_x0000_i1174" DrawAspect="Content" ObjectID="_1586594472" r:id="rId324"/>
              </w:object>
            </w:r>
            <w:r w:rsidRPr="000B6F85">
              <w:t xml:space="preserve">   where </w:t>
            </w:r>
            <w:r w:rsidRPr="000B6F85">
              <w:rPr>
                <w:position w:val="-10"/>
              </w:rPr>
              <w:object w:dxaOrig="859" w:dyaOrig="300" w14:anchorId="5BD6E8D6">
                <v:shape id="_x0000_i1175" type="#_x0000_t75" style="width:42.8pt;height:14.95pt" o:ole="">
                  <v:imagedata r:id="rId325" o:title=""/>
                </v:shape>
                <o:OLEObject Type="Embed" ProgID="Equation.DSMT4" ShapeID="_x0000_i1175" DrawAspect="Content" ObjectID="_1586594473" r:id="rId3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</w:pPr>
            <w:r w:rsidRPr="000B6F85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/>
            <w:tcBorders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</w:pPr>
            <w:r w:rsidRPr="000B6F85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8930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rPr>
                <w:position w:val="-28"/>
              </w:rPr>
              <w:object w:dxaOrig="7820" w:dyaOrig="780" w14:anchorId="701DF0C7">
                <v:shape id="_x0000_i1169" type="#_x0000_t75" style="width:390.55pt;height:38.7pt" o:ole="">
                  <v:imagedata r:id="rId327" o:title=""/>
                </v:shape>
                <o:OLEObject Type="Embed" ProgID="Equation.DSMT4" ShapeID="_x0000_i1169" DrawAspect="Content" ObjectID="_1586594474" r:id="rId328"/>
              </w:objec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  <w:r w:rsidRPr="000B6F85">
              <w:rPr>
                <w:position w:val="-28"/>
              </w:rPr>
              <w:object w:dxaOrig="3600" w:dyaOrig="680" w14:anchorId="1E2CEED8">
                <v:shape id="_x0000_i1161" type="#_x0000_t75" style="width:180pt;height:33.95pt" o:ole="">
                  <v:imagedata r:id="rId329" o:title=""/>
                </v:shape>
                <o:OLEObject Type="Embed" ProgID="Equation.DSMT4" ShapeID="_x0000_i1161" DrawAspect="Content" ObjectID="_1586594475" r:id="rId330"/>
              </w:object>
            </w:r>
            <w:r w:rsidRPr="000B6F85">
              <w:rPr>
                <w:position w:val="-28"/>
              </w:rPr>
              <w:object w:dxaOrig="3080" w:dyaOrig="680" w14:anchorId="3CD397FB">
                <v:shape id="_x0000_i1162" type="#_x0000_t75" style="width:153.5pt;height:33.95pt" o:ole="">
                  <v:imagedata r:id="rId331" o:title=""/>
                </v:shape>
                <o:OLEObject Type="Embed" ProgID="Equation.DSMT4" ShapeID="_x0000_i1162" DrawAspect="Content" ObjectID="_1586594476" r:id="rId33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rPr>
                <w:b/>
              </w:rPr>
            </w:pPr>
            <w:r w:rsidRPr="000B6F85">
              <w:rPr>
                <w:position w:val="-22"/>
              </w:rPr>
              <w:object w:dxaOrig="1800" w:dyaOrig="580" w14:anchorId="2D35FB27">
                <v:shape id="_x0000_i1163" type="#_x0000_t75" style="width:90.35pt;height:29.2pt" o:ole="">
                  <v:imagedata r:id="rId333" o:title=""/>
                </v:shape>
                <o:OLEObject Type="Embed" ProgID="Equation.DSMT4" ShapeID="_x0000_i1163" DrawAspect="Content" ObjectID="_1586594477" r:id="rId334"/>
              </w:object>
            </w:r>
            <w:r w:rsidRPr="000B6F85">
              <w:t xml:space="preserve">  </w:t>
            </w:r>
            <w:r w:rsidRPr="000B6F85">
              <w:rPr>
                <w:b/>
              </w:rPr>
              <w:t>or</w:t>
            </w:r>
            <w:r w:rsidRPr="000B6F85">
              <w:t xml:space="preserve">  </w:t>
            </w:r>
            <w:r w:rsidRPr="000B6F85">
              <w:rPr>
                <w:position w:val="-26"/>
              </w:rPr>
              <w:object w:dxaOrig="1880" w:dyaOrig="639" w14:anchorId="0AF0E07C">
                <v:shape id="_x0000_i1164" type="#_x0000_t75" style="width:93.75pt;height:31.9pt" o:ole="">
                  <v:imagedata r:id="rId335" o:title=""/>
                </v:shape>
                <o:OLEObject Type="Embed" ProgID="Equation.DSMT4" ShapeID="_x0000_i1164" DrawAspect="Content" ObjectID="_1586594478" r:id="rId336"/>
              </w:object>
            </w:r>
            <w:proofErr w:type="spellStart"/>
            <w:r w:rsidRPr="000B6F85">
              <w:rPr>
                <w:b/>
              </w:rPr>
              <w:t>or</w:t>
            </w:r>
            <w:proofErr w:type="spellEnd"/>
            <w:r w:rsidRPr="000B6F85">
              <w:rPr>
                <w:b/>
              </w:rPr>
              <w:t xml:space="preserve"> </w:t>
            </w:r>
            <w:r w:rsidRPr="000B6F85">
              <w:t xml:space="preserve"> </w:t>
            </w:r>
            <w:r w:rsidRPr="000B6F85">
              <w:rPr>
                <w:position w:val="-22"/>
              </w:rPr>
              <w:object w:dxaOrig="1440" w:dyaOrig="580" w14:anchorId="55E0BC4D">
                <v:shape id="_x0000_i1165" type="#_x0000_t75" style="width:1in;height:29.2pt" o:ole="">
                  <v:imagedata r:id="rId337" o:title=""/>
                </v:shape>
                <o:OLEObject Type="Embed" ProgID="Equation.DSMT4" ShapeID="_x0000_i1165" DrawAspect="Content" ObjectID="_1586594479" r:id="rId338"/>
              </w:object>
            </w:r>
            <w:r w:rsidRPr="000B6F85">
              <w:t xml:space="preserve">  </w:t>
            </w:r>
            <w:proofErr w:type="spellStart"/>
            <w:r w:rsidRPr="000B6F85">
              <w:rPr>
                <w:b/>
              </w:rPr>
              <w:t>or</w:t>
            </w:r>
            <w:proofErr w:type="spellEnd"/>
            <w:r w:rsidRPr="000B6F85">
              <w:rPr>
                <w:b/>
              </w:rPr>
              <w:t xml:space="preserve">   </w:t>
            </w:r>
            <w:r w:rsidRPr="000B6F85">
              <w:rPr>
                <w:b/>
                <w:position w:val="-26"/>
              </w:rPr>
              <w:object w:dxaOrig="1160" w:dyaOrig="639" w14:anchorId="29A4CC36">
                <v:shape id="_x0000_i1166" type="#_x0000_t75" style="width:57.75pt;height:31.9pt" o:ole="">
                  <v:imagedata r:id="rId339" o:title=""/>
                </v:shape>
                <o:OLEObject Type="Embed" ProgID="Equation.DSMT4" ShapeID="_x0000_i1166" DrawAspect="Content" ObjectID="_1586594480" r:id="rId34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center"/>
            </w:pPr>
            <w:r w:rsidRPr="000B6F85">
              <w:t xml:space="preserve">A1 </w:t>
            </w:r>
            <w:proofErr w:type="spellStart"/>
            <w:r w:rsidRPr="000B6F85">
              <w:t>o.e</w:t>
            </w:r>
            <w:proofErr w:type="spellEnd"/>
            <w:r w:rsidRPr="000B6F85">
              <w:t>.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801B5" w:rsidRPr="000B6F85" w:rsidRDefault="004801B5" w:rsidP="004801B5">
            <w:pPr>
              <w:spacing w:before="40" w:after="40"/>
              <w:jc w:val="right"/>
              <w:rPr>
                <w:b/>
              </w:rPr>
            </w:pPr>
            <w:r w:rsidRPr="000B6F85">
              <w:rPr>
                <w:b/>
              </w:rPr>
              <w:t>(6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0B6F85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0B6F85" w:rsidRDefault="004801B5" w:rsidP="004801B5">
            <w:pPr>
              <w:spacing w:before="40" w:after="40"/>
              <w:jc w:val="right"/>
              <w:rPr>
                <w:b/>
              </w:rPr>
            </w:pPr>
            <w:r w:rsidRPr="000B6F85">
              <w:rPr>
                <w:b/>
              </w:rPr>
              <w:t>(12 marks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C924F0" w:rsidRDefault="004801B5" w:rsidP="004801B5">
            <w:pPr>
              <w:pageBreakBefore/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lastRenderedPageBreak/>
              <w:t>12(a)</w:t>
            </w:r>
          </w:p>
        </w:tc>
        <w:tc>
          <w:tcPr>
            <w:tcW w:w="4820" w:type="dxa"/>
            <w:gridSpan w:val="4"/>
            <w:tcBorders>
              <w:top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rPr>
                <w:b/>
              </w:rPr>
            </w:pPr>
            <w:r w:rsidRPr="00C924F0">
              <w:rPr>
                <w:position w:val="-10"/>
              </w:rPr>
              <w:object w:dxaOrig="1740" w:dyaOrig="300" w14:anchorId="6BA0E9A2">
                <v:shape id="_x0000_i1133" type="#_x0000_t75" style="width:86.95pt;height:14.95pt" o:ole="">
                  <v:imagedata r:id="rId341" o:title=""/>
                </v:shape>
                <o:OLEObject Type="Embed" ProgID="Equation.DSMT4" ShapeID="_x0000_i1133" DrawAspect="Content" ObjectID="_1586594481" r:id="rId342"/>
              </w:objec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  <w:r w:rsidRPr="00C924F0">
              <w:t>Can be implied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M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820" w:type="dxa"/>
            <w:gridSpan w:val="4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22"/>
              </w:rPr>
              <w:object w:dxaOrig="1240" w:dyaOrig="580" w14:anchorId="3E47D896">
                <v:shape id="_x0000_i1134" type="#_x0000_t75" style="width:61.8pt;height:29.2pt" o:ole="">
                  <v:imagedata r:id="rId343" o:title=""/>
                </v:shape>
                <o:OLEObject Type="Embed" ProgID="Equation.DSMT4" ShapeID="_x0000_i1134" DrawAspect="Content" ObjectID="_1586594482" r:id="rId344"/>
              </w:object>
            </w:r>
          </w:p>
        </w:tc>
        <w:tc>
          <w:tcPr>
            <w:tcW w:w="2551" w:type="dxa"/>
            <w:gridSpan w:val="2"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  <w:r w:rsidRPr="00C924F0">
              <w:t>Either one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t xml:space="preserve">giving  </w:t>
            </w:r>
            <w:r w:rsidRPr="00C924F0">
              <w:rPr>
                <w:position w:val="-28"/>
              </w:rPr>
              <w:object w:dxaOrig="1240" w:dyaOrig="639" w14:anchorId="1B872065">
                <v:shape id="_x0000_i1135" type="#_x0000_t75" style="width:61.8pt;height:31.9pt" o:ole="">
                  <v:imagedata r:id="rId345" o:title=""/>
                </v:shape>
                <o:OLEObject Type="Embed" ProgID="Equation.DSMT4" ShapeID="_x0000_i1135" DrawAspect="Content" ObjectID="_1586594483" r:id="rId346"/>
              </w:object>
            </w:r>
            <w:r w:rsidRPr="00C924F0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  <w:r w:rsidRPr="00C924F0">
              <w:t xml:space="preserve">A1  </w:t>
            </w:r>
            <w:proofErr w:type="spellStart"/>
            <w:r w:rsidRPr="00C924F0">
              <w:rPr>
                <w:b/>
              </w:rPr>
              <w:t>cao</w:t>
            </w:r>
            <w:proofErr w:type="spellEnd"/>
            <w:r w:rsidRPr="00C924F0">
              <w:rPr>
                <w:b/>
              </w:rPr>
              <w:t xml:space="preserve">, </w:t>
            </w:r>
            <w:proofErr w:type="spellStart"/>
            <w:r w:rsidRPr="00C924F0">
              <w:rPr>
                <w:b/>
              </w:rPr>
              <w:t>aef</w:t>
            </w:r>
            <w:proofErr w:type="spellEnd"/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3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 w:val="restart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12(b)</w:t>
            </w: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b/>
                <w:position w:val="-28"/>
              </w:rPr>
              <w:object w:dxaOrig="2380" w:dyaOrig="660" w14:anchorId="6B8247FB">
                <v:shape id="_x0000_i1140" type="#_x0000_t75" style="width:118.85pt;height:33.3pt" o:ole="">
                  <v:imagedata r:id="rId347" o:title=""/>
                </v:shape>
                <o:OLEObject Type="Embed" ProgID="Equation.DSMT4" ShapeID="_x0000_i1140" DrawAspect="Content" ObjectID="_1586594484" r:id="rId34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 w:val="restart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t xml:space="preserve">     </w:t>
            </w:r>
            <w:r w:rsidRPr="00C924F0">
              <w:rPr>
                <w:position w:val="-22"/>
              </w:rPr>
              <w:object w:dxaOrig="2960" w:dyaOrig="580" w14:anchorId="18C23BDE">
                <v:shape id="_x0000_i1141" type="#_x0000_t75" style="width:148.1pt;height:29.2pt" o:ole="">
                  <v:imagedata r:id="rId349" o:title=""/>
                </v:shape>
                <o:OLEObject Type="Embed" ProgID="Equation.DSMT4" ShapeID="_x0000_i1141" DrawAspect="Content" ObjectID="_1586594485" r:id="rId35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M1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Merge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A1ft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12"/>
                <w:lang w:val="en-US"/>
              </w:rPr>
              <w:object w:dxaOrig="1560" w:dyaOrig="360" w14:anchorId="2AFA916A">
                <v:shape id="_x0000_i1137" type="#_x0000_t75" style="width:78.1pt;height:18.35pt" o:ole="">
                  <v:imagedata r:id="rId351" o:title=""/>
                </v:shape>
                <o:OLEObject Type="Embed" ProgID="Equation.DSMT4" ShapeID="_x0000_i1137" DrawAspect="Content" ObjectID="_1586594486" r:id="rId352"/>
              </w:object>
            </w:r>
            <w:r w:rsidRPr="00C924F0">
              <w:rPr>
                <w:lang w:val="en-US"/>
              </w:rPr>
              <w:t xml:space="preserve"> </w:t>
            </w:r>
            <w:r w:rsidRPr="00C924F0">
              <w:t xml:space="preserve">  </w:t>
            </w:r>
            <w:r w:rsidRPr="00C924F0">
              <w:rPr>
                <w:position w:val="-22"/>
              </w:rPr>
              <w:object w:dxaOrig="2040" w:dyaOrig="580" w14:anchorId="69A9557D">
                <v:shape id="_x0000_i1138" type="#_x0000_t75" style="width:101.9pt;height:29.2pt" o:ole="">
                  <v:imagedata r:id="rId353" o:title=""/>
                </v:shape>
                <o:OLEObject Type="Embed" ProgID="Equation.DSMT4" ShapeID="_x0000_i1138" DrawAspect="Content" ObjectID="_1586594487" r:id="rId354"/>
              </w:object>
            </w:r>
            <w:r w:rsidRPr="00C924F0">
              <w:t xml:space="preserve">    </w:t>
            </w:r>
            <w:r w:rsidRPr="00C924F0">
              <w:rPr>
                <w:position w:val="-26"/>
              </w:rPr>
              <w:object w:dxaOrig="1660" w:dyaOrig="639" w14:anchorId="20418F47">
                <v:shape id="_x0000_i1139" type="#_x0000_t75" style="width:82.85pt;height:31.9pt" o:ole="">
                  <v:imagedata r:id="rId355" o:title=""/>
                </v:shape>
                <o:OLEObject Type="Embed" ProgID="Equation.DSMT4" ShapeID="_x0000_i1139" DrawAspect="Content" ObjectID="_1586594488" r:id="rId3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dM1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3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t xml:space="preserve">e.g.:    </w:t>
            </w:r>
            <w:r w:rsidRPr="00C924F0">
              <w:rPr>
                <w:position w:val="-28"/>
              </w:rPr>
              <w:object w:dxaOrig="2460" w:dyaOrig="680" w14:anchorId="5A329631">
                <v:shape id="_x0000_i1147" type="#_x0000_t75" style="width:122.95pt;height:33.95pt" o:ole="">
                  <v:imagedata r:id="rId357" o:title=""/>
                </v:shape>
                <o:OLEObject Type="Embed" ProgID="Equation.DSMT4" ShapeID="_x0000_i1147" DrawAspect="Content" ObjectID="_1586594489" r:id="rId358"/>
              </w:object>
            </w:r>
          </w:p>
        </w:tc>
        <w:tc>
          <w:tcPr>
            <w:tcW w:w="3402" w:type="dxa"/>
            <w:gridSpan w:val="3"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  <w:r w:rsidRPr="00C924F0">
              <w:t>Using any of the subtraction (or addition) laws for logarithms CORRECT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dM1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t xml:space="preserve">                  </w:t>
            </w:r>
            <w:r w:rsidRPr="00C924F0">
              <w:rPr>
                <w:position w:val="-30"/>
              </w:rPr>
              <w:object w:dxaOrig="1520" w:dyaOrig="700" w14:anchorId="186FF327">
                <v:shape id="_x0000_i1142" type="#_x0000_t75" style="width:76.1pt;height:35.3pt" o:ole="">
                  <v:imagedata r:id="rId359" o:title=""/>
                </v:shape>
                <o:OLEObject Type="Embed" ProgID="Equation.DSMT4" ShapeID="_x0000_i1142" DrawAspect="Content" ObjectID="_1586594490" r:id="rId3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820" w:type="dxa"/>
            <w:gridSpan w:val="4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t xml:space="preserve">e.g.:    </w:t>
            </w:r>
            <w:r w:rsidRPr="00C924F0">
              <w:rPr>
                <w:position w:val="-28"/>
              </w:rPr>
              <w:object w:dxaOrig="1100" w:dyaOrig="639" w14:anchorId="382A1F6D">
                <v:shape id="_x0000_i1143" type="#_x0000_t75" style="width:55pt;height:31.9pt" o:ole="">
                  <v:imagedata r:id="rId361" o:title=""/>
                </v:shape>
                <o:OLEObject Type="Embed" ProgID="Equation.DSMT4" ShapeID="_x0000_i1143" DrawAspect="Content" ObjectID="_1586594491" r:id="rId362"/>
              </w:object>
            </w:r>
            <w:r w:rsidRPr="00C924F0">
              <w:t xml:space="preserve">     or    e.g.:  </w:t>
            </w:r>
            <w:r w:rsidRPr="00C924F0">
              <w:rPr>
                <w:position w:val="-22"/>
              </w:rPr>
              <w:object w:dxaOrig="1160" w:dyaOrig="580" w14:anchorId="4304767C">
                <v:shape id="_x0000_i1144" type="#_x0000_t75" style="width:57.75pt;height:29.2pt" o:ole="">
                  <v:imagedata r:id="rId363" o:title=""/>
                </v:shape>
                <o:OLEObject Type="Embed" ProgID="Equation.DSMT4" ShapeID="_x0000_i1144" DrawAspect="Content" ObjectID="_1586594492" r:id="rId364"/>
              </w:object>
            </w:r>
          </w:p>
        </w:tc>
        <w:tc>
          <w:tcPr>
            <w:tcW w:w="2551" w:type="dxa"/>
            <w:gridSpan w:val="2"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  <w:r w:rsidRPr="00C924F0">
              <w:t xml:space="preserve">Eliminate </w:t>
            </w:r>
            <w:proofErr w:type="gramStart"/>
            <w:r w:rsidRPr="00C924F0">
              <w:t>ln’s</w:t>
            </w:r>
            <w:proofErr w:type="gramEnd"/>
            <w:r w:rsidRPr="00C924F0">
              <w:t xml:space="preserve"> correctl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dM1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820" w:type="dxa"/>
            <w:gridSpan w:val="4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t xml:space="preserve">gives   </w:t>
            </w:r>
            <w:r w:rsidRPr="00C924F0">
              <w:rPr>
                <w:position w:val="-10"/>
              </w:rPr>
              <w:object w:dxaOrig="3580" w:dyaOrig="380" w14:anchorId="0CEE3A11">
                <v:shape id="_x0000_i1145" type="#_x0000_t75" style="width:179.3pt;height:19pt" o:ole="">
                  <v:imagedata r:id="rId365" o:title=""/>
                </v:shape>
                <o:OLEObject Type="Embed" ProgID="Equation.DSMT4" ShapeID="_x0000_i1145" DrawAspect="Content" ObjectID="_1586594493" r:id="rId366"/>
              </w:object>
            </w:r>
          </w:p>
        </w:tc>
        <w:tc>
          <w:tcPr>
            <w:tcW w:w="2551" w:type="dxa"/>
            <w:gridSpan w:val="2"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820" w:type="dxa"/>
            <w:gridSpan w:val="4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32"/>
              </w:rPr>
              <w:object w:dxaOrig="2500" w:dyaOrig="760" w14:anchorId="50EDB618">
                <v:shape id="_x0000_i1146" type="#_x0000_t75" style="width:125pt;height:38.05pt" o:ole="">
                  <v:imagedata r:id="rId367" o:title=""/>
                </v:shape>
                <o:OLEObject Type="Embed" ProgID="Equation.DSMT4" ShapeID="_x0000_i1146" DrawAspect="Content" ObjectID="_1586594494" r:id="rId368"/>
              </w:object>
            </w:r>
            <w:r w:rsidRPr="00C924F0">
              <w:t xml:space="preserve">  </w:t>
            </w:r>
          </w:p>
        </w:tc>
        <w:tc>
          <w:tcPr>
            <w:tcW w:w="2551" w:type="dxa"/>
            <w:gridSpan w:val="2"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  <w:r w:rsidRPr="00C924F0">
              <w:t xml:space="preserve">Make </w:t>
            </w:r>
            <w:proofErr w:type="spellStart"/>
            <w:r w:rsidRPr="00C924F0">
              <w:rPr>
                <w:i/>
              </w:rPr>
              <w:t>P</w:t>
            </w:r>
            <w:proofErr w:type="spellEnd"/>
            <w:r w:rsidRPr="00C924F0">
              <w:t xml:space="preserve"> the subject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dM1*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  <w:vMerge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position w:val="-30"/>
              </w:rPr>
              <w:object w:dxaOrig="1500" w:dyaOrig="660" w14:anchorId="5EE5C739">
                <v:shape id="_x0000_i1148" type="#_x0000_t75" style="width:74.7pt;height:33.3pt" o:ole="">
                  <v:imagedata r:id="rId369" o:title=""/>
                </v:shape>
                <o:OLEObject Type="Embed" ProgID="Equation.DSMT4" ShapeID="_x0000_i1148" DrawAspect="Content" ObjectID="_1586594495" r:id="rId370"/>
              </w:object>
            </w:r>
            <w:r w:rsidRPr="00C924F0">
              <w:t xml:space="preserve">  or  </w:t>
            </w:r>
            <w:r w:rsidRPr="00C924F0">
              <w:rPr>
                <w:position w:val="-30"/>
              </w:rPr>
              <w:object w:dxaOrig="1620" w:dyaOrig="660" w14:anchorId="3018B012">
                <v:shape id="_x0000_i1149" type="#_x0000_t75" style="width:80.85pt;height:33.3pt" o:ole="">
                  <v:imagedata r:id="rId371" o:title=""/>
                </v:shape>
                <o:OLEObject Type="Embed" ProgID="Equation.DSMT4" ShapeID="_x0000_i1149" DrawAspect="Content" ObjectID="_1586594496" r:id="rId372"/>
              </w:object>
            </w:r>
            <w:r w:rsidRPr="00C924F0">
              <w:t xml:space="preserve"> etc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A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</w:pPr>
            <w:r w:rsidRPr="00C924F0">
              <w:t xml:space="preserve">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8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  <w:r w:rsidRPr="00C924F0">
              <w:rPr>
                <w:b/>
              </w:rPr>
              <w:t>12(c)</w:t>
            </w:r>
          </w:p>
        </w:tc>
        <w:tc>
          <w:tcPr>
            <w:tcW w:w="7371" w:type="dxa"/>
            <w:gridSpan w:val="6"/>
            <w:vAlign w:val="center"/>
          </w:tcPr>
          <w:p w:rsidR="004801B5" w:rsidRPr="00C924F0" w:rsidRDefault="004801B5" w:rsidP="004801B5">
            <w:pPr>
              <w:spacing w:before="40" w:after="40"/>
            </w:pPr>
            <w:r w:rsidRPr="00C924F0">
              <w:rPr>
                <w:b/>
                <w:position w:val="-10"/>
              </w:rPr>
              <w:object w:dxaOrig="2200" w:dyaOrig="380" w14:anchorId="2990825B">
                <v:shape id="_x0000_i1136" type="#_x0000_t75" style="width:110.05pt;height:19pt" o:ole="">
                  <v:imagedata r:id="rId373" o:title=""/>
                </v:shape>
                <o:OLEObject Type="Embed" ProgID="Equation.DSMT4" ShapeID="_x0000_i1136" DrawAspect="Content" ObjectID="_1586594497" r:id="rId374"/>
              </w:object>
            </w:r>
            <w:r w:rsidRPr="00C924F0">
              <w:rPr>
                <w:b/>
              </w:rPr>
              <w:t>.</w:t>
            </w:r>
            <w:r w:rsidRPr="00C924F0">
              <w:t xml:space="preserve">    So </w:t>
            </w:r>
            <w:r w:rsidRPr="00C924F0">
              <w:rPr>
                <w:iCs/>
              </w:rPr>
              <w:t>population</w:t>
            </w:r>
            <w:r w:rsidRPr="00C924F0">
              <w:t xml:space="preserve"> cannot exceed 5000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center"/>
            </w:pPr>
            <w:r w:rsidRPr="00C924F0">
              <w:t>B1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</w:tcPr>
          <w:p w:rsidR="004801B5" w:rsidRPr="00C924F0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 xml:space="preserve">               (1)</w:t>
            </w:r>
          </w:p>
        </w:tc>
      </w:tr>
      <w:tr w:rsidR="004801B5" w:rsidRPr="00C924F0" w:rsidTr="000B6F85">
        <w:trPr>
          <w:trHeight w:val="350"/>
          <w:jc w:val="center"/>
        </w:trPr>
        <w:tc>
          <w:tcPr>
            <w:tcW w:w="1271" w:type="dxa"/>
          </w:tcPr>
          <w:p w:rsidR="004801B5" w:rsidRPr="00C924F0" w:rsidRDefault="004801B5" w:rsidP="004801B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6"/>
          </w:tcPr>
          <w:p w:rsidR="004801B5" w:rsidRPr="00C924F0" w:rsidRDefault="004801B5" w:rsidP="004801B5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801B5" w:rsidRPr="00C924F0" w:rsidRDefault="004801B5" w:rsidP="004801B5">
            <w:pPr>
              <w:spacing w:before="40" w:after="40"/>
              <w:jc w:val="right"/>
              <w:rPr>
                <w:b/>
              </w:rPr>
            </w:pPr>
            <w:r w:rsidRPr="00C924F0">
              <w:rPr>
                <w:b/>
              </w:rPr>
              <w:t>(12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375"/>
          <w:footerReference w:type="default" r:id="rId376"/>
          <w:headerReference w:type="first" r:id="rId37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587"/>
        <w:gridCol w:w="1134"/>
        <w:gridCol w:w="2268"/>
        <w:gridCol w:w="6662"/>
        <w:gridCol w:w="1985"/>
      </w:tblGrid>
      <w:tr w:rsidR="00BB5631" w:rsidRPr="000B01D7" w:rsidTr="006229E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bookmarkStart w:id="0" w:name="_GoBack" w:colFirst="3" w:colLast="3"/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268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662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1985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1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2.10, 8.6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Partial fractions, 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1.1b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.4, 5.3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1.1b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.2, 8.5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1.1b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.2, 8.5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 xml:space="preserve">1.1b, 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C4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6.3, 8.5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.2, 8.5, 6.4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2.10, 8.6, 8.7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Algebra and functions, 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1.1b, 3.1a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C4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.5, 8.6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3B3408" w:rsidRPr="000B01D7" w:rsidTr="006229E9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5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3.3, 7.3, 7.5, 8.3, 8.5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Parametric curves and equations, Parametric differentiation, 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1.1b, 3.1a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C4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8.2, 8.3, 8.5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C4 2017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5.4, 7.4, 8.3, 8.5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Parametric curves and equations, 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3B3408" w:rsidRPr="000B01D7" w:rsidTr="006229E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3B3408" w:rsidRPr="003B3408" w:rsidRDefault="003B3408" w:rsidP="003B3408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B3408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587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C4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8</w:t>
            </w:r>
          </w:p>
        </w:tc>
        <w:tc>
          <w:tcPr>
            <w:tcW w:w="2268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2.10, 8.6, 8.7, 8.8, 2.11</w:t>
            </w:r>
          </w:p>
        </w:tc>
        <w:tc>
          <w:tcPr>
            <w:tcW w:w="6662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Partial fractions, Integration</w:t>
            </w:r>
          </w:p>
        </w:tc>
        <w:tc>
          <w:tcPr>
            <w:tcW w:w="1985" w:type="dxa"/>
            <w:shd w:val="clear" w:color="000000" w:fill="FFFFFF"/>
            <w:noWrap/>
          </w:tcPr>
          <w:p w:rsidR="003B3408" w:rsidRPr="003B3408" w:rsidRDefault="003B3408" w:rsidP="003B3408">
            <w:pPr>
              <w:spacing w:before="40" w:after="40"/>
              <w:rPr>
                <w:sz w:val="22"/>
                <w:szCs w:val="22"/>
              </w:rPr>
            </w:pPr>
            <w:r w:rsidRPr="003B3408">
              <w:rPr>
                <w:sz w:val="22"/>
                <w:szCs w:val="22"/>
              </w:rPr>
              <w:t>1.1b, 2.1, 3.1a, 3.4</w:t>
            </w:r>
          </w:p>
        </w:tc>
      </w:tr>
      <w:bookmarkEnd w:id="0"/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3C57" w:rsidRDefault="00C23C57">
      <w:r>
        <w:separator/>
      </w:r>
    </w:p>
  </w:endnote>
  <w:endnote w:type="continuationSeparator" w:id="0">
    <w:p w:rsidR="00C23C57" w:rsidRDefault="00C23C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3408" w:rsidRDefault="003B3408">
    <w:pPr>
      <w:pStyle w:val="Footer"/>
      <w:jc w:val="right"/>
      <w:rPr>
        <w:rFonts w:ascii="Trebuchet MS" w:hAnsi="Trebuchet MS"/>
        <w:sz w:val="22"/>
        <w:szCs w:val="22"/>
      </w:rPr>
    </w:pPr>
  </w:p>
  <w:p w:rsidR="003B3408" w:rsidRPr="009B312F" w:rsidRDefault="003B3408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EE0E83">
      <w:rPr>
        <w:rStyle w:val="PageNumber"/>
        <w:noProof/>
        <w:sz w:val="22"/>
        <w:szCs w:val="22"/>
      </w:rPr>
      <w:t>6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3C57" w:rsidRDefault="00C23C57">
      <w:r>
        <w:separator/>
      </w:r>
    </w:p>
  </w:footnote>
  <w:footnote w:type="continuationSeparator" w:id="0">
    <w:p w:rsidR="00C23C57" w:rsidRDefault="00C23C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3408" w:rsidRPr="009B312F" w:rsidRDefault="003B3408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EE0E83">
      <w:rPr>
        <w:rFonts w:ascii="Times New Roman" w:hAnsi="Times New Roman"/>
        <w:b/>
        <w:sz w:val="24"/>
        <w:szCs w:val="24"/>
      </w:rPr>
      <w:t xml:space="preserve">Integration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3408" w:rsidRPr="003F36AF" w:rsidRDefault="003B3408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B6F85"/>
    <w:rsid w:val="000D150E"/>
    <w:rsid w:val="000D19C7"/>
    <w:rsid w:val="000D6200"/>
    <w:rsid w:val="000F3862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93217"/>
    <w:rsid w:val="003A56F0"/>
    <w:rsid w:val="003B3408"/>
    <w:rsid w:val="003C1D0B"/>
    <w:rsid w:val="003D02F2"/>
    <w:rsid w:val="003D697F"/>
    <w:rsid w:val="003E0C3A"/>
    <w:rsid w:val="004067AC"/>
    <w:rsid w:val="00440DCE"/>
    <w:rsid w:val="00472D38"/>
    <w:rsid w:val="004801B5"/>
    <w:rsid w:val="004A5BCE"/>
    <w:rsid w:val="004B6C4C"/>
    <w:rsid w:val="004C2C74"/>
    <w:rsid w:val="004F0C7B"/>
    <w:rsid w:val="004F76D3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229E9"/>
    <w:rsid w:val="00651332"/>
    <w:rsid w:val="00664AB3"/>
    <w:rsid w:val="00667E6C"/>
    <w:rsid w:val="006757E0"/>
    <w:rsid w:val="006C0F80"/>
    <w:rsid w:val="006D3AE0"/>
    <w:rsid w:val="006F53E8"/>
    <w:rsid w:val="00706F3A"/>
    <w:rsid w:val="00710352"/>
    <w:rsid w:val="00745C6C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D2EF3"/>
    <w:rsid w:val="00921064"/>
    <w:rsid w:val="0092543F"/>
    <w:rsid w:val="00927AB5"/>
    <w:rsid w:val="00932491"/>
    <w:rsid w:val="00971E96"/>
    <w:rsid w:val="0097202C"/>
    <w:rsid w:val="00987D67"/>
    <w:rsid w:val="00996680"/>
    <w:rsid w:val="009A010B"/>
    <w:rsid w:val="009A240D"/>
    <w:rsid w:val="009B312F"/>
    <w:rsid w:val="009C1EB8"/>
    <w:rsid w:val="009C4E45"/>
    <w:rsid w:val="009E47BB"/>
    <w:rsid w:val="009F3B6C"/>
    <w:rsid w:val="00A01991"/>
    <w:rsid w:val="00A05089"/>
    <w:rsid w:val="00A220C2"/>
    <w:rsid w:val="00A309E2"/>
    <w:rsid w:val="00A369AA"/>
    <w:rsid w:val="00A376B0"/>
    <w:rsid w:val="00A51D90"/>
    <w:rsid w:val="00A5473C"/>
    <w:rsid w:val="00A61736"/>
    <w:rsid w:val="00B45DCE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23C57"/>
    <w:rsid w:val="00C3049B"/>
    <w:rsid w:val="00C33E2D"/>
    <w:rsid w:val="00C66FC8"/>
    <w:rsid w:val="00C772D0"/>
    <w:rsid w:val="00C90778"/>
    <w:rsid w:val="00C924F0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E0E83"/>
    <w:rsid w:val="00EF3405"/>
    <w:rsid w:val="00EF5554"/>
    <w:rsid w:val="00F232D6"/>
    <w:rsid w:val="00F27459"/>
    <w:rsid w:val="00F62099"/>
    <w:rsid w:val="00F7099A"/>
    <w:rsid w:val="00FB1B85"/>
    <w:rsid w:val="00FB5A13"/>
    <w:rsid w:val="00FD11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e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7.bin"/><Relationship Id="rId345" Type="http://schemas.openxmlformats.org/officeDocument/2006/relationships/image" Target="media/image171.wmf"/><Relationship Id="rId366" Type="http://schemas.openxmlformats.org/officeDocument/2006/relationships/oleObject" Target="embeddings/oleObject178.bin"/><Relationship Id="rId170" Type="http://schemas.openxmlformats.org/officeDocument/2006/relationships/image" Target="media/image83.e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3.bin"/><Relationship Id="rId377" Type="http://schemas.openxmlformats.org/officeDocument/2006/relationships/header" Target="header2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8.e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68.bin"/><Relationship Id="rId367" Type="http://schemas.openxmlformats.org/officeDocument/2006/relationships/image" Target="media/image18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3.e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3.bin"/><Relationship Id="rId357" Type="http://schemas.openxmlformats.org/officeDocument/2006/relationships/image" Target="media/image17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8.e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378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8.bin"/><Relationship Id="rId347" Type="http://schemas.openxmlformats.org/officeDocument/2006/relationships/image" Target="media/image17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e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9.e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4.bin"/><Relationship Id="rId379" Type="http://schemas.openxmlformats.org/officeDocument/2006/relationships/theme" Target="theme/theme1.xml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e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3.wmf"/><Relationship Id="rId152" Type="http://schemas.openxmlformats.org/officeDocument/2006/relationships/image" Target="media/image73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e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78" Type="http://schemas.openxmlformats.org/officeDocument/2006/relationships/image" Target="media/image36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2.e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e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6.e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e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e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e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emf"/><Relationship Id="rId288" Type="http://schemas.openxmlformats.org/officeDocument/2006/relationships/oleObject" Target="embeddings/oleObject13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emf"/><Relationship Id="rId278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573D68-02F5-4A6E-822E-02D6687864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2</Pages>
  <Words>1388</Words>
  <Characters>791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92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26</cp:revision>
  <cp:lastPrinted>2017-05-22T12:42:00Z</cp:lastPrinted>
  <dcterms:created xsi:type="dcterms:W3CDTF">2018-03-12T14:16:00Z</dcterms:created>
  <dcterms:modified xsi:type="dcterms:W3CDTF">2018-04-30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